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03C07" w:rsidRPr="00003C07" w:rsidRDefault="00003C07" w:rsidP="00241126">
      <w:pPr>
        <w:pStyle w:val="NoSpacing"/>
        <w:rPr>
          <w:b/>
          <w:sz w:val="28"/>
          <w:szCs w:val="28"/>
        </w:rPr>
      </w:pPr>
      <w:r w:rsidRPr="00003C07">
        <w:rPr>
          <w:b/>
          <w:sz w:val="28"/>
          <w:szCs w:val="28"/>
        </w:rPr>
        <w:t xml:space="preserve">Name:  </w:t>
      </w:r>
      <w:r w:rsidRPr="00003C07">
        <w:rPr>
          <w:b/>
          <w:sz w:val="28"/>
          <w:szCs w:val="28"/>
        </w:rPr>
        <w:tab/>
      </w:r>
      <w:r w:rsidRPr="00003C07">
        <w:rPr>
          <w:b/>
          <w:sz w:val="28"/>
          <w:szCs w:val="28"/>
        </w:rPr>
        <w:tab/>
      </w:r>
      <w:r w:rsidRPr="00003C07">
        <w:rPr>
          <w:b/>
          <w:sz w:val="28"/>
          <w:szCs w:val="28"/>
        </w:rPr>
        <w:tab/>
        <w:t xml:space="preserve">Session: </w:t>
      </w:r>
    </w:p>
    <w:p w:rsidR="00003C07" w:rsidRPr="00003C07" w:rsidRDefault="00003C07" w:rsidP="00241126">
      <w:pPr>
        <w:pStyle w:val="NoSpacing"/>
        <w:rPr>
          <w:b/>
          <w:sz w:val="28"/>
          <w:szCs w:val="28"/>
        </w:rPr>
      </w:pPr>
      <w:r w:rsidRPr="00003C07">
        <w:rPr>
          <w:b/>
          <w:sz w:val="28"/>
          <w:szCs w:val="28"/>
        </w:rPr>
        <w:t>Programming I</w:t>
      </w:r>
    </w:p>
    <w:p w:rsidR="00003C07" w:rsidRDefault="00003C07" w:rsidP="00241126">
      <w:pPr>
        <w:pStyle w:val="NoSpacing"/>
        <w:rPr>
          <w:b/>
          <w:sz w:val="28"/>
          <w:szCs w:val="28"/>
        </w:rPr>
      </w:pPr>
      <w:r w:rsidRPr="00003C07">
        <w:rPr>
          <w:b/>
          <w:sz w:val="28"/>
          <w:szCs w:val="28"/>
        </w:rPr>
        <w:t>Final Challenge</w:t>
      </w:r>
    </w:p>
    <w:p w:rsidR="00097800" w:rsidRDefault="00097800" w:rsidP="00241126">
      <w:pPr>
        <w:pStyle w:val="NoSpacing"/>
      </w:pPr>
    </w:p>
    <w:p w:rsidR="00003C07" w:rsidRDefault="00097800" w:rsidP="00241126">
      <w:pPr>
        <w:pStyle w:val="NoSpacing"/>
      </w:pPr>
      <w:r>
        <w:t xml:space="preserve">For your final challenge, here are 20 programs to work on.  Each program has starter code which requires you only complete the function.  The functions should return a value which is printed out by the main program.  Most of these functions are fairly short.  Before your panic, you do not have to complete all of these.  </w:t>
      </w:r>
      <w:r w:rsidR="00FF7575">
        <w:t>You will have until Friday. 1/22/2021</w:t>
      </w:r>
      <w:r>
        <w:t xml:space="preserve"> to complete as many as you can.  Your grade will be based on how many you complete.  If you complete 15 – 20, you will get an A (100).  If you complete 10 – 14, you will get a B (85).  If you get 5 – 9, you will get a C (70).  Partial credit will be awarded for partially completed functions.  Each function has associated test code which will test your functions.  </w:t>
      </w:r>
      <w:r w:rsidR="00DE5FF0">
        <w:t>You should print out your documented source code and attach it to this sheet in numerical order</w:t>
      </w:r>
      <w:r w:rsidR="00915549">
        <w:t>.</w:t>
      </w:r>
    </w:p>
    <w:p w:rsidR="00915549" w:rsidRDefault="00915549" w:rsidP="00241126">
      <w:pPr>
        <w:pStyle w:val="NoSpacing"/>
      </w:pPr>
      <w:bookmarkStart w:id="0" w:name="_GoBack"/>
      <w:bookmarkEnd w:id="0"/>
    </w:p>
    <w:p w:rsidR="00241126" w:rsidRPr="00241126" w:rsidRDefault="00241126" w:rsidP="00241126">
      <w:pPr>
        <w:pStyle w:val="NoSpacing"/>
      </w:pPr>
      <w:r w:rsidRPr="00241126">
        <w:t>1. Create a function that takes in a date and returns the correct century.</w:t>
      </w:r>
    </w:p>
    <w:p w:rsidR="00241126" w:rsidRPr="00241126" w:rsidRDefault="00241126" w:rsidP="00241126">
      <w:pPr>
        <w:pStyle w:val="NoSpacing"/>
      </w:pPr>
      <w:r w:rsidRPr="00241126">
        <w:t>Examples</w:t>
      </w:r>
    </w:p>
    <w:p w:rsidR="00241126" w:rsidRPr="00241126" w:rsidRDefault="00241126" w:rsidP="00241126">
      <w:pPr>
        <w:pStyle w:val="NoSpacing"/>
      </w:pPr>
      <w:proofErr w:type="gramStart"/>
      <w:r w:rsidRPr="00241126">
        <w:t>century(</w:t>
      </w:r>
      <w:proofErr w:type="gramEnd"/>
      <w:r w:rsidRPr="00241126">
        <w:t xml:space="preserve">1756) </w:t>
      </w:r>
      <w:r w:rsidRPr="00241126">
        <w:rPr>
          <w:rFonts w:ascii="Segoe UI Symbol" w:hAnsi="Segoe UI Symbol" w:cs="Segoe UI Symbol"/>
        </w:rPr>
        <w:t>➞</w:t>
      </w:r>
      <w:r>
        <w:t xml:space="preserve"> "18th century"</w:t>
      </w:r>
    </w:p>
    <w:p w:rsidR="00241126" w:rsidRPr="00241126" w:rsidRDefault="00241126" w:rsidP="00241126">
      <w:pPr>
        <w:pStyle w:val="NoSpacing"/>
      </w:pPr>
      <w:r w:rsidRPr="00241126">
        <w:t xml:space="preserve">century(1555) </w:t>
      </w:r>
      <w:r w:rsidRPr="00241126">
        <w:rPr>
          <w:rFonts w:ascii="Segoe UI Symbol" w:hAnsi="Segoe UI Symbol" w:cs="Segoe UI Symbol"/>
        </w:rPr>
        <w:t>➞</w:t>
      </w:r>
      <w:r>
        <w:t xml:space="preserve"> "16th century"</w:t>
      </w:r>
    </w:p>
    <w:p w:rsidR="00241126" w:rsidRPr="00241126" w:rsidRDefault="00241126" w:rsidP="00241126">
      <w:pPr>
        <w:pStyle w:val="NoSpacing"/>
      </w:pPr>
      <w:r w:rsidRPr="00241126">
        <w:t xml:space="preserve">century(1000) </w:t>
      </w:r>
      <w:r w:rsidRPr="00241126">
        <w:rPr>
          <w:rFonts w:ascii="Segoe UI Symbol" w:hAnsi="Segoe UI Symbol" w:cs="Segoe UI Symbol"/>
        </w:rPr>
        <w:t>➞</w:t>
      </w:r>
      <w:r>
        <w:t xml:space="preserve"> "10th century"</w:t>
      </w:r>
    </w:p>
    <w:p w:rsidR="00241126" w:rsidRPr="00241126" w:rsidRDefault="00241126" w:rsidP="00241126">
      <w:pPr>
        <w:pStyle w:val="NoSpacing"/>
      </w:pPr>
      <w:r w:rsidRPr="00241126">
        <w:t xml:space="preserve">century(1001) </w:t>
      </w:r>
      <w:r w:rsidRPr="00241126">
        <w:rPr>
          <w:rFonts w:ascii="Segoe UI Symbol" w:hAnsi="Segoe UI Symbol" w:cs="Segoe UI Symbol"/>
        </w:rPr>
        <w:t>➞</w:t>
      </w:r>
      <w:r>
        <w:t xml:space="preserve"> "11th century"</w:t>
      </w:r>
    </w:p>
    <w:p w:rsidR="00241126" w:rsidRPr="00241126" w:rsidRDefault="00241126" w:rsidP="00241126">
      <w:pPr>
        <w:pStyle w:val="NoSpacing"/>
      </w:pPr>
      <w:r w:rsidRPr="00241126">
        <w:t xml:space="preserve">century(2005) </w:t>
      </w:r>
      <w:r w:rsidRPr="00241126">
        <w:rPr>
          <w:rFonts w:ascii="Segoe UI Symbol" w:hAnsi="Segoe UI Symbol" w:cs="Segoe UI Symbol"/>
        </w:rPr>
        <w:t>➞</w:t>
      </w:r>
      <w:r w:rsidRPr="00241126">
        <w:t xml:space="preserve"> "21st century"</w:t>
      </w:r>
    </w:p>
    <w:p w:rsidR="00241126" w:rsidRPr="00241126" w:rsidRDefault="00241126" w:rsidP="00241126">
      <w:pPr>
        <w:pStyle w:val="NoSpacing"/>
      </w:pPr>
      <w:r w:rsidRPr="00241126">
        <w:t>Notes</w:t>
      </w:r>
    </w:p>
    <w:p w:rsidR="00241126" w:rsidRPr="00241126" w:rsidRDefault="00241126" w:rsidP="00241126">
      <w:pPr>
        <w:pStyle w:val="NoSpacing"/>
      </w:pPr>
      <w:r w:rsidRPr="00241126">
        <w:t>All dates will be between 1000 and 2010.</w:t>
      </w:r>
    </w:p>
    <w:p w:rsidR="00241126" w:rsidRPr="00241126" w:rsidRDefault="00241126" w:rsidP="00241126">
      <w:pPr>
        <w:pStyle w:val="NoSpacing"/>
      </w:pPr>
      <w:r w:rsidRPr="00241126">
        <w:t>The 11th century is between 1001 and 1100.</w:t>
      </w:r>
    </w:p>
    <w:p w:rsidR="00241126" w:rsidRDefault="00241126" w:rsidP="00241126">
      <w:pPr>
        <w:pStyle w:val="NoSpacing"/>
      </w:pPr>
      <w:r w:rsidRPr="00241126">
        <w:t xml:space="preserve">The 18th century is </w:t>
      </w:r>
      <w:proofErr w:type="gramStart"/>
      <w:r w:rsidRPr="00241126">
        <w:t>between 1701-1800</w:t>
      </w:r>
      <w:proofErr w:type="gramEnd"/>
      <w:r w:rsidRPr="00241126">
        <w:t>.</w:t>
      </w:r>
    </w:p>
    <w:p w:rsidR="00241126" w:rsidRDefault="00241126" w:rsidP="00241126">
      <w:pPr>
        <w:pStyle w:val="NoSpacing"/>
      </w:pPr>
    </w:p>
    <w:p w:rsidR="00DE5FF0" w:rsidRDefault="00DE5FF0" w:rsidP="00241126">
      <w:pPr>
        <w:pStyle w:val="NoSpacing"/>
      </w:pPr>
    </w:p>
    <w:p w:rsidR="00241126" w:rsidRPr="00241126" w:rsidRDefault="00241126" w:rsidP="00241126">
      <w:pPr>
        <w:pStyle w:val="NoSpacing"/>
      </w:pPr>
      <w:r>
        <w:t xml:space="preserve">2.  </w:t>
      </w:r>
      <w:r w:rsidRPr="00241126">
        <w:t>Create a function that takes a number as an argument and returns True or False depending on whether the number is symmetrical or not. A number is symmetrical when it is the same as its reverse.</w:t>
      </w:r>
    </w:p>
    <w:p w:rsidR="00241126" w:rsidRPr="00241126" w:rsidRDefault="00241126" w:rsidP="00241126">
      <w:pPr>
        <w:pStyle w:val="NoSpacing"/>
      </w:pPr>
      <w:r w:rsidRPr="00241126">
        <w:t>Examples</w:t>
      </w:r>
    </w:p>
    <w:p w:rsidR="00241126" w:rsidRPr="00241126" w:rsidRDefault="00241126" w:rsidP="00241126">
      <w:pPr>
        <w:pStyle w:val="NoSpacing"/>
      </w:pPr>
      <w:proofErr w:type="spellStart"/>
      <w:r w:rsidRPr="00241126">
        <w:t>is_</w:t>
      </w:r>
      <w:proofErr w:type="gramStart"/>
      <w:r w:rsidRPr="00241126">
        <w:t>symmetrical</w:t>
      </w:r>
      <w:proofErr w:type="spellEnd"/>
      <w:r w:rsidRPr="00241126">
        <w:t>(</w:t>
      </w:r>
      <w:proofErr w:type="gramEnd"/>
      <w:r w:rsidRPr="00241126">
        <w:t xml:space="preserve">7227) </w:t>
      </w:r>
      <w:r w:rsidRPr="00241126">
        <w:rPr>
          <w:rFonts w:ascii="Segoe UI Symbol" w:hAnsi="Segoe UI Symbol" w:cs="Segoe UI Symbol"/>
        </w:rPr>
        <w:t>➞</w:t>
      </w:r>
      <w:r>
        <w:t xml:space="preserve"> True</w:t>
      </w:r>
    </w:p>
    <w:p w:rsidR="00241126" w:rsidRPr="00241126" w:rsidRDefault="00241126" w:rsidP="00241126">
      <w:pPr>
        <w:pStyle w:val="NoSpacing"/>
      </w:pPr>
      <w:proofErr w:type="spellStart"/>
      <w:r w:rsidRPr="00241126">
        <w:t>is_</w:t>
      </w:r>
      <w:proofErr w:type="gramStart"/>
      <w:r w:rsidRPr="00241126">
        <w:t>symmetrical</w:t>
      </w:r>
      <w:proofErr w:type="spellEnd"/>
      <w:r w:rsidRPr="00241126">
        <w:t>(</w:t>
      </w:r>
      <w:proofErr w:type="gramEnd"/>
      <w:r w:rsidRPr="00241126">
        <w:t xml:space="preserve">12567) </w:t>
      </w:r>
      <w:r w:rsidRPr="00241126">
        <w:rPr>
          <w:rFonts w:ascii="Segoe UI Symbol" w:hAnsi="Segoe UI Symbol" w:cs="Segoe UI Symbol"/>
        </w:rPr>
        <w:t>➞</w:t>
      </w:r>
      <w:r>
        <w:t xml:space="preserve"> False</w:t>
      </w:r>
    </w:p>
    <w:p w:rsidR="00241126" w:rsidRPr="00241126" w:rsidRDefault="00241126" w:rsidP="00241126">
      <w:pPr>
        <w:pStyle w:val="NoSpacing"/>
      </w:pPr>
      <w:proofErr w:type="spellStart"/>
      <w:r w:rsidRPr="00241126">
        <w:t>is_</w:t>
      </w:r>
      <w:proofErr w:type="gramStart"/>
      <w:r w:rsidRPr="00241126">
        <w:t>symmetrical</w:t>
      </w:r>
      <w:proofErr w:type="spellEnd"/>
      <w:r w:rsidRPr="00241126">
        <w:t>(</w:t>
      </w:r>
      <w:proofErr w:type="gramEnd"/>
      <w:r w:rsidRPr="00241126">
        <w:t xml:space="preserve">44444444) </w:t>
      </w:r>
      <w:r w:rsidRPr="00241126">
        <w:rPr>
          <w:rFonts w:ascii="Segoe UI Symbol" w:hAnsi="Segoe UI Symbol" w:cs="Segoe UI Symbol"/>
        </w:rPr>
        <w:t>➞</w:t>
      </w:r>
      <w:r>
        <w:t xml:space="preserve"> True</w:t>
      </w:r>
    </w:p>
    <w:p w:rsidR="00241126" w:rsidRPr="00241126" w:rsidRDefault="00241126" w:rsidP="00241126">
      <w:pPr>
        <w:pStyle w:val="NoSpacing"/>
      </w:pPr>
      <w:proofErr w:type="spellStart"/>
      <w:r w:rsidRPr="00241126">
        <w:t>is_</w:t>
      </w:r>
      <w:proofErr w:type="gramStart"/>
      <w:r w:rsidRPr="00241126">
        <w:t>symmetrical</w:t>
      </w:r>
      <w:proofErr w:type="spellEnd"/>
      <w:r w:rsidRPr="00241126">
        <w:t>(</w:t>
      </w:r>
      <w:proofErr w:type="gramEnd"/>
      <w:r w:rsidRPr="00241126">
        <w:t xml:space="preserve">9939) </w:t>
      </w:r>
      <w:r w:rsidRPr="00241126">
        <w:rPr>
          <w:rFonts w:ascii="Segoe UI Symbol" w:hAnsi="Segoe UI Symbol" w:cs="Segoe UI Symbol"/>
        </w:rPr>
        <w:t>➞</w:t>
      </w:r>
      <w:r>
        <w:t xml:space="preserve"> False</w:t>
      </w:r>
    </w:p>
    <w:p w:rsidR="00241126" w:rsidRDefault="00241126" w:rsidP="00241126">
      <w:pPr>
        <w:pStyle w:val="NoSpacing"/>
      </w:pPr>
      <w:proofErr w:type="spellStart"/>
      <w:r w:rsidRPr="00241126">
        <w:t>is_</w:t>
      </w:r>
      <w:proofErr w:type="gramStart"/>
      <w:r w:rsidRPr="00241126">
        <w:t>symmetrical</w:t>
      </w:r>
      <w:proofErr w:type="spellEnd"/>
      <w:r w:rsidRPr="00241126">
        <w:t>(</w:t>
      </w:r>
      <w:proofErr w:type="gramEnd"/>
      <w:r w:rsidRPr="00241126">
        <w:t xml:space="preserve">1112111) </w:t>
      </w:r>
      <w:r w:rsidRPr="00241126">
        <w:rPr>
          <w:rFonts w:ascii="Segoe UI Symbol" w:hAnsi="Segoe UI Symbol" w:cs="Segoe UI Symbol"/>
        </w:rPr>
        <w:t>➞</w:t>
      </w:r>
      <w:r w:rsidRPr="00241126">
        <w:t xml:space="preserve"> True</w:t>
      </w:r>
    </w:p>
    <w:p w:rsidR="00241126" w:rsidRDefault="00241126" w:rsidP="00241126">
      <w:pPr>
        <w:pStyle w:val="NoSpacing"/>
      </w:pPr>
    </w:p>
    <w:p w:rsidR="00DE5FF0" w:rsidRDefault="00DE5FF0" w:rsidP="00241126"/>
    <w:p w:rsidR="00DE5FF0" w:rsidRDefault="00DE5FF0" w:rsidP="00241126"/>
    <w:p w:rsidR="00DE5FF0" w:rsidRDefault="00DE5FF0" w:rsidP="00241126"/>
    <w:p w:rsidR="00DE5FF0" w:rsidRDefault="00DE5FF0" w:rsidP="00241126"/>
    <w:p w:rsidR="00DE5FF0" w:rsidRDefault="00DE5FF0" w:rsidP="00241126"/>
    <w:p w:rsidR="00DE5FF0" w:rsidRDefault="00DE5FF0" w:rsidP="00241126"/>
    <w:p w:rsidR="00DE5FF0" w:rsidRDefault="00DE5FF0" w:rsidP="00241126"/>
    <w:p w:rsidR="00241126" w:rsidRPr="00241126" w:rsidRDefault="00241126" w:rsidP="00241126">
      <w:r>
        <w:lastRenderedPageBreak/>
        <w:t xml:space="preserve">3.  </w:t>
      </w:r>
      <w:r w:rsidRPr="00241126">
        <w:t>A museum wants to get rid of some exhibitions. Katya, the interior architect, comes up with a plan to remove the most boring exhibitions. She gives them a rating, and removes the one with the lowest rating. Just as she finishes rating the exhibitions, she's called off to an important meeting. She asks you to write a program that tells her the ratings of the items after the lowest one is removed.</w:t>
      </w:r>
    </w:p>
    <w:p w:rsidR="00241126" w:rsidRPr="00241126" w:rsidRDefault="00241126" w:rsidP="00241126">
      <w:r w:rsidRPr="00241126">
        <w:t>Create a function that takes a list of integers and removes the smallest value.</w:t>
      </w:r>
    </w:p>
    <w:p w:rsidR="00241126" w:rsidRPr="00241126" w:rsidRDefault="00241126" w:rsidP="00241126">
      <w:pPr>
        <w:pStyle w:val="NoSpacing"/>
      </w:pPr>
      <w:r w:rsidRPr="00241126">
        <w:t>Examples</w:t>
      </w:r>
    </w:p>
    <w:p w:rsidR="00241126" w:rsidRPr="00241126" w:rsidRDefault="00241126" w:rsidP="00241126">
      <w:pPr>
        <w:pStyle w:val="NoSpacing"/>
      </w:pPr>
      <w:proofErr w:type="spellStart"/>
      <w:r w:rsidRPr="00241126">
        <w:t>remove_</w:t>
      </w:r>
      <w:proofErr w:type="gramStart"/>
      <w:r w:rsidRPr="00241126">
        <w:t>smallest</w:t>
      </w:r>
      <w:proofErr w:type="spellEnd"/>
      <w:r w:rsidRPr="00241126">
        <w:t>(</w:t>
      </w:r>
      <w:proofErr w:type="gramEnd"/>
      <w:r w:rsidRPr="00241126">
        <w:t xml:space="preserve">[1, 2, 3, 4, 5] ) </w:t>
      </w:r>
      <w:r w:rsidRPr="00241126">
        <w:rPr>
          <w:rFonts w:ascii="Segoe UI Symbol" w:hAnsi="Segoe UI Symbol" w:cs="Segoe UI Symbol"/>
        </w:rPr>
        <w:t>➞</w:t>
      </w:r>
      <w:r>
        <w:t xml:space="preserve"> [2, 3, 4, 5]</w:t>
      </w:r>
    </w:p>
    <w:p w:rsidR="00241126" w:rsidRPr="00241126" w:rsidRDefault="00241126" w:rsidP="00241126">
      <w:pPr>
        <w:pStyle w:val="NoSpacing"/>
      </w:pPr>
      <w:proofErr w:type="spellStart"/>
      <w:r w:rsidRPr="00241126">
        <w:t>remove_</w:t>
      </w:r>
      <w:proofErr w:type="gramStart"/>
      <w:r w:rsidRPr="00241126">
        <w:t>smallest</w:t>
      </w:r>
      <w:proofErr w:type="spellEnd"/>
      <w:r w:rsidRPr="00241126">
        <w:t>(</w:t>
      </w:r>
      <w:proofErr w:type="gramEnd"/>
      <w:r w:rsidRPr="00241126">
        <w:t xml:space="preserve">[5, 3, 2, 1, 4]) </w:t>
      </w:r>
      <w:r w:rsidRPr="00241126">
        <w:rPr>
          <w:rFonts w:ascii="Segoe UI Symbol" w:hAnsi="Segoe UI Symbol" w:cs="Segoe UI Symbol"/>
        </w:rPr>
        <w:t>➞</w:t>
      </w:r>
      <w:r>
        <w:t xml:space="preserve"> [5, 3, 2, 4]</w:t>
      </w:r>
    </w:p>
    <w:p w:rsidR="00241126" w:rsidRDefault="00241126" w:rsidP="00241126">
      <w:pPr>
        <w:pStyle w:val="NoSpacing"/>
      </w:pPr>
      <w:proofErr w:type="spellStart"/>
      <w:r w:rsidRPr="00241126">
        <w:t>remove_</w:t>
      </w:r>
      <w:proofErr w:type="gramStart"/>
      <w:r w:rsidRPr="00241126">
        <w:t>smallest</w:t>
      </w:r>
      <w:proofErr w:type="spellEnd"/>
      <w:r w:rsidRPr="00241126">
        <w:t>(</w:t>
      </w:r>
      <w:proofErr w:type="gramEnd"/>
      <w:r w:rsidRPr="00241126">
        <w:t xml:space="preserve">[2, 2, 1, 2, 1]) </w:t>
      </w:r>
      <w:r w:rsidRPr="00241126">
        <w:rPr>
          <w:rFonts w:ascii="Segoe UI Symbol" w:hAnsi="Segoe UI Symbol" w:cs="Segoe UI Symbol"/>
        </w:rPr>
        <w:t>➞</w:t>
      </w:r>
      <w:r w:rsidRPr="00241126">
        <w:t xml:space="preserve"> [2, 2, 2, 1]</w:t>
      </w:r>
    </w:p>
    <w:p w:rsidR="00241126" w:rsidRDefault="00241126" w:rsidP="00241126">
      <w:pPr>
        <w:pStyle w:val="NoSpacing"/>
      </w:pPr>
    </w:p>
    <w:p w:rsidR="00241126" w:rsidRPr="00241126" w:rsidRDefault="00241126" w:rsidP="00241126">
      <w:pPr>
        <w:pStyle w:val="NoSpacing"/>
      </w:pPr>
      <w:r w:rsidRPr="00241126">
        <w:t>Notes</w:t>
      </w:r>
    </w:p>
    <w:p w:rsidR="00241126" w:rsidRPr="00241126" w:rsidRDefault="00241126" w:rsidP="00241126">
      <w:pPr>
        <w:pStyle w:val="NoSpacing"/>
      </w:pPr>
      <w:r w:rsidRPr="00241126">
        <w:t>Don't change the order of the left over items.</w:t>
      </w:r>
    </w:p>
    <w:p w:rsidR="00241126" w:rsidRPr="00241126" w:rsidRDefault="00241126" w:rsidP="00241126">
      <w:pPr>
        <w:pStyle w:val="NoSpacing"/>
      </w:pPr>
      <w:r w:rsidRPr="00241126">
        <w:t xml:space="preserve">If you get an empty list, return an empty list: [] </w:t>
      </w:r>
      <w:r w:rsidRPr="00241126">
        <w:rPr>
          <w:rFonts w:ascii="Segoe UI Symbol" w:hAnsi="Segoe UI Symbol" w:cs="Segoe UI Symbol"/>
        </w:rPr>
        <w:t>➞</w:t>
      </w:r>
      <w:r w:rsidRPr="00241126">
        <w:t xml:space="preserve"> [].</w:t>
      </w:r>
    </w:p>
    <w:p w:rsidR="00241126" w:rsidRPr="00241126" w:rsidRDefault="00241126" w:rsidP="00241126">
      <w:pPr>
        <w:pStyle w:val="NoSpacing"/>
      </w:pPr>
      <w:r w:rsidRPr="00241126">
        <w:t>If there are multiple items with the same value, remove item with lower index (3rd example).</w:t>
      </w:r>
    </w:p>
    <w:p w:rsidR="00241126" w:rsidRPr="00241126" w:rsidRDefault="00241126" w:rsidP="00241126">
      <w:pPr>
        <w:pStyle w:val="NoSpacing"/>
      </w:pPr>
    </w:p>
    <w:p w:rsidR="00241126" w:rsidRPr="00241126" w:rsidRDefault="00241126" w:rsidP="00241126">
      <w:r>
        <w:t xml:space="preserve">4. </w:t>
      </w:r>
      <w:r w:rsidRPr="00241126">
        <w:t>An isogram is a word that has no repeating letters, consecutive or nonconsecutive. Create a function that takes a string and returns either True or False depending on whether or not it's an "isogram".</w:t>
      </w:r>
    </w:p>
    <w:p w:rsidR="00241126" w:rsidRPr="00241126" w:rsidRDefault="00241126" w:rsidP="00241126">
      <w:pPr>
        <w:pStyle w:val="NoSpacing"/>
      </w:pPr>
      <w:r w:rsidRPr="00241126">
        <w:t>Examples</w:t>
      </w:r>
    </w:p>
    <w:p w:rsidR="00241126" w:rsidRPr="00241126" w:rsidRDefault="00241126" w:rsidP="00241126">
      <w:pPr>
        <w:pStyle w:val="NoSpacing"/>
      </w:pPr>
      <w:proofErr w:type="spellStart"/>
      <w:r w:rsidRPr="00241126">
        <w:t>is_</w:t>
      </w:r>
      <w:proofErr w:type="gramStart"/>
      <w:r w:rsidRPr="00241126">
        <w:t>isogram</w:t>
      </w:r>
      <w:proofErr w:type="spellEnd"/>
      <w:r w:rsidRPr="00241126">
        <w:t>(</w:t>
      </w:r>
      <w:proofErr w:type="gramEnd"/>
      <w:r w:rsidRPr="00241126">
        <w:t xml:space="preserve">"Algorism") </w:t>
      </w:r>
      <w:r w:rsidRPr="00241126">
        <w:rPr>
          <w:rFonts w:ascii="Segoe UI Symbol" w:hAnsi="Segoe UI Symbol" w:cs="Segoe UI Symbol"/>
        </w:rPr>
        <w:t>➞</w:t>
      </w:r>
      <w:r>
        <w:t xml:space="preserve"> True</w:t>
      </w:r>
    </w:p>
    <w:p w:rsidR="00241126" w:rsidRPr="00241126" w:rsidRDefault="00241126" w:rsidP="00241126">
      <w:pPr>
        <w:pStyle w:val="NoSpacing"/>
      </w:pPr>
      <w:proofErr w:type="spellStart"/>
      <w:r w:rsidRPr="00241126">
        <w:t>is_</w:t>
      </w:r>
      <w:proofErr w:type="gramStart"/>
      <w:r w:rsidRPr="00241126">
        <w:t>isogram</w:t>
      </w:r>
      <w:proofErr w:type="spellEnd"/>
      <w:r w:rsidRPr="00241126">
        <w:t>(</w:t>
      </w:r>
      <w:proofErr w:type="gramEnd"/>
      <w:r w:rsidRPr="00241126">
        <w:t>"</w:t>
      </w:r>
      <w:proofErr w:type="spellStart"/>
      <w:r w:rsidRPr="00241126">
        <w:t>PasSword</w:t>
      </w:r>
      <w:proofErr w:type="spellEnd"/>
      <w:r w:rsidRPr="00241126">
        <w:t xml:space="preserve">") </w:t>
      </w:r>
      <w:r w:rsidRPr="00241126">
        <w:rPr>
          <w:rFonts w:ascii="Segoe UI Symbol" w:hAnsi="Segoe UI Symbol" w:cs="Segoe UI Symbol"/>
        </w:rPr>
        <w:t>➞</w:t>
      </w:r>
      <w:r>
        <w:t xml:space="preserve"> False  # Not case sensitive.</w:t>
      </w:r>
    </w:p>
    <w:p w:rsidR="00241126" w:rsidRPr="00241126" w:rsidRDefault="00241126" w:rsidP="00241126">
      <w:pPr>
        <w:pStyle w:val="NoSpacing"/>
      </w:pPr>
      <w:proofErr w:type="spellStart"/>
      <w:r w:rsidRPr="00241126">
        <w:t>is_</w:t>
      </w:r>
      <w:proofErr w:type="gramStart"/>
      <w:r w:rsidRPr="00241126">
        <w:t>isogram</w:t>
      </w:r>
      <w:proofErr w:type="spellEnd"/>
      <w:r w:rsidRPr="00241126">
        <w:t>(</w:t>
      </w:r>
      <w:proofErr w:type="gramEnd"/>
      <w:r w:rsidRPr="00241126">
        <w:t xml:space="preserve">"Consecutive") </w:t>
      </w:r>
      <w:r w:rsidRPr="00241126">
        <w:rPr>
          <w:rFonts w:ascii="Segoe UI Symbol" w:hAnsi="Segoe UI Symbol" w:cs="Segoe UI Symbol"/>
        </w:rPr>
        <w:t>➞</w:t>
      </w:r>
      <w:r w:rsidRPr="00241126">
        <w:t xml:space="preserve"> False</w:t>
      </w:r>
    </w:p>
    <w:p w:rsidR="00241126" w:rsidRDefault="00241126" w:rsidP="00241126">
      <w:pPr>
        <w:pStyle w:val="NoSpacing"/>
      </w:pPr>
    </w:p>
    <w:p w:rsidR="00241126" w:rsidRPr="00241126" w:rsidRDefault="00241126" w:rsidP="00241126">
      <w:pPr>
        <w:pStyle w:val="NoSpacing"/>
      </w:pPr>
      <w:r w:rsidRPr="00241126">
        <w:t>Notes</w:t>
      </w:r>
    </w:p>
    <w:p w:rsidR="00241126" w:rsidRPr="00241126" w:rsidRDefault="00241126" w:rsidP="00241126">
      <w:pPr>
        <w:pStyle w:val="NoSpacing"/>
      </w:pPr>
      <w:r w:rsidRPr="00241126">
        <w:t>Ignore letter case (should not be case sensitive).</w:t>
      </w:r>
    </w:p>
    <w:p w:rsidR="00241126" w:rsidRDefault="00241126" w:rsidP="00241126">
      <w:pPr>
        <w:pStyle w:val="NoSpacing"/>
      </w:pPr>
      <w:r w:rsidRPr="00241126">
        <w:t>All test cases contain valid one word strings.</w:t>
      </w:r>
    </w:p>
    <w:p w:rsidR="00A96C3B" w:rsidRPr="00241126" w:rsidRDefault="00A96C3B" w:rsidP="00241126">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241126" w:rsidRPr="00241126" w:rsidRDefault="00A96C3B" w:rsidP="00A96C3B">
      <w:pPr>
        <w:pStyle w:val="NoSpacing"/>
      </w:pPr>
      <w:r>
        <w:lastRenderedPageBreak/>
        <w:t xml:space="preserve">5. </w:t>
      </w:r>
      <w:r w:rsidR="00241126" w:rsidRPr="00241126">
        <w:t>Steve and Maurice have racing snails. They each have 3, a slow (s), medium (m) and fast (f) one. Although Steve's snails are all a bit stronger than Maurice's, Maurice has a trick up his sleeve. His plan is:</w:t>
      </w:r>
    </w:p>
    <w:p w:rsidR="00A96C3B" w:rsidRDefault="00A96C3B" w:rsidP="00A96C3B">
      <w:pPr>
        <w:pStyle w:val="NoSpacing"/>
      </w:pPr>
    </w:p>
    <w:p w:rsidR="00241126" w:rsidRPr="00241126" w:rsidRDefault="00241126" w:rsidP="00A96C3B">
      <w:pPr>
        <w:pStyle w:val="NoSpacing"/>
      </w:pPr>
      <w:r w:rsidRPr="00241126">
        <w:t>Round 1: [s, f] Sacrifice his slowest snail against Steve's fastest.</w:t>
      </w:r>
    </w:p>
    <w:p w:rsidR="00241126" w:rsidRPr="00241126" w:rsidRDefault="00241126" w:rsidP="00A96C3B">
      <w:pPr>
        <w:pStyle w:val="NoSpacing"/>
      </w:pPr>
      <w:r w:rsidRPr="00241126">
        <w:t>Round 2: [m, s] Use his middle snail against Steve's slowest.</w:t>
      </w:r>
    </w:p>
    <w:p w:rsidR="00241126" w:rsidRPr="00241126" w:rsidRDefault="00241126" w:rsidP="00A96C3B">
      <w:pPr>
        <w:pStyle w:val="NoSpacing"/>
      </w:pPr>
      <w:r w:rsidRPr="00241126">
        <w:t>Round 3: [f, m] Use his fastest snail against Steve's middle.</w:t>
      </w:r>
    </w:p>
    <w:p w:rsidR="00A96C3B" w:rsidRDefault="00A96C3B" w:rsidP="00A96C3B">
      <w:pPr>
        <w:pStyle w:val="NoSpacing"/>
      </w:pPr>
    </w:p>
    <w:p w:rsidR="00241126" w:rsidRPr="00241126" w:rsidRDefault="00241126" w:rsidP="00A96C3B">
      <w:pPr>
        <w:pStyle w:val="NoSpacing"/>
      </w:pPr>
      <w:r w:rsidRPr="00241126">
        <w:t>Create a function that determines whether Maurice's plan will work by outputting true if Maurice wins 2/3 games.</w:t>
      </w:r>
    </w:p>
    <w:p w:rsidR="00A96C3B" w:rsidRDefault="00A96C3B" w:rsidP="00A96C3B">
      <w:pPr>
        <w:pStyle w:val="NoSpacing"/>
      </w:pPr>
    </w:p>
    <w:p w:rsidR="00241126" w:rsidRPr="00241126" w:rsidRDefault="00241126" w:rsidP="00A96C3B">
      <w:pPr>
        <w:pStyle w:val="NoSpacing"/>
      </w:pPr>
      <w:r w:rsidRPr="00241126">
        <w:t>The function inputs:</w:t>
      </w:r>
    </w:p>
    <w:p w:rsidR="00241126" w:rsidRPr="00241126" w:rsidRDefault="00241126" w:rsidP="00A96C3B">
      <w:pPr>
        <w:pStyle w:val="NoSpacing"/>
      </w:pPr>
      <w:r w:rsidRPr="00241126">
        <w:t>List 1: [s, m, f] for Maurice.</w:t>
      </w:r>
    </w:p>
    <w:p w:rsidR="00241126" w:rsidRPr="00241126" w:rsidRDefault="00241126" w:rsidP="00A96C3B">
      <w:pPr>
        <w:pStyle w:val="NoSpacing"/>
      </w:pPr>
      <w:r w:rsidRPr="00241126">
        <w:t xml:space="preserve">List 2: [s, m, </w:t>
      </w:r>
      <w:proofErr w:type="gramStart"/>
      <w:r w:rsidRPr="00241126">
        <w:t>f</w:t>
      </w:r>
      <w:proofErr w:type="gramEnd"/>
      <w:r w:rsidRPr="00241126">
        <w:t>] for Steve.</w:t>
      </w:r>
    </w:p>
    <w:p w:rsidR="00241126" w:rsidRPr="00241126" w:rsidRDefault="00241126" w:rsidP="00241126">
      <w:r w:rsidRPr="00241126">
        <w:t>Examples</w:t>
      </w:r>
    </w:p>
    <w:p w:rsidR="00241126" w:rsidRPr="00241126" w:rsidRDefault="00241126" w:rsidP="00A96C3B">
      <w:pPr>
        <w:pStyle w:val="NoSpacing"/>
      </w:pPr>
      <w:proofErr w:type="spellStart"/>
      <w:r w:rsidRPr="00241126">
        <w:t>maurice_</w:t>
      </w:r>
      <w:proofErr w:type="gramStart"/>
      <w:r w:rsidRPr="00241126">
        <w:t>wins</w:t>
      </w:r>
      <w:proofErr w:type="spellEnd"/>
      <w:r w:rsidRPr="00241126">
        <w:t>(</w:t>
      </w:r>
      <w:proofErr w:type="gramEnd"/>
      <w:r w:rsidRPr="00241126">
        <w:t xml:space="preserve">[3, 5, 10], [4, 7, 11]) </w:t>
      </w:r>
      <w:r w:rsidRPr="00241126">
        <w:rPr>
          <w:rFonts w:ascii="Segoe UI Symbol" w:hAnsi="Segoe UI Symbol" w:cs="Segoe UI Symbol"/>
        </w:rPr>
        <w:t>➞</w:t>
      </w:r>
      <w:r w:rsidRPr="00241126">
        <w:t xml:space="preserve"> True</w:t>
      </w:r>
    </w:p>
    <w:p w:rsidR="00241126" w:rsidRPr="00241126" w:rsidRDefault="00241126" w:rsidP="00A96C3B">
      <w:pPr>
        <w:pStyle w:val="NoSpacing"/>
      </w:pPr>
      <w:r w:rsidRPr="00241126">
        <w:t xml:space="preserve"># </w:t>
      </w:r>
      <w:proofErr w:type="gramStart"/>
      <w:r w:rsidRPr="00241126">
        <w:t>Since</w:t>
      </w:r>
      <w:proofErr w:type="gramEnd"/>
      <w:r w:rsidRPr="00241126">
        <w:t xml:space="preserve"> the matches are (3, 11), (5, 4) and (10, 7), Maurice wins 2 out of 3.</w:t>
      </w:r>
    </w:p>
    <w:p w:rsidR="00241126" w:rsidRPr="00241126" w:rsidRDefault="00241126" w:rsidP="00A96C3B">
      <w:pPr>
        <w:pStyle w:val="NoSpacing"/>
      </w:pPr>
    </w:p>
    <w:p w:rsidR="00241126" w:rsidRPr="00241126" w:rsidRDefault="00241126" w:rsidP="00A96C3B">
      <w:pPr>
        <w:pStyle w:val="NoSpacing"/>
      </w:pPr>
      <w:proofErr w:type="spellStart"/>
      <w:r w:rsidRPr="00241126">
        <w:t>maurice_</w:t>
      </w:r>
      <w:proofErr w:type="gramStart"/>
      <w:r w:rsidRPr="00241126">
        <w:t>wins</w:t>
      </w:r>
      <w:proofErr w:type="spellEnd"/>
      <w:r w:rsidRPr="00241126">
        <w:t>(</w:t>
      </w:r>
      <w:proofErr w:type="gramEnd"/>
      <w:r w:rsidRPr="00241126">
        <w:t xml:space="preserve">[6, 8, 9], [7, 12, 14]) </w:t>
      </w:r>
      <w:r w:rsidRPr="00241126">
        <w:rPr>
          <w:rFonts w:ascii="Segoe UI Symbol" w:hAnsi="Segoe UI Symbol" w:cs="Segoe UI Symbol"/>
        </w:rPr>
        <w:t>➞</w:t>
      </w:r>
      <w:r w:rsidRPr="00241126">
        <w:t xml:space="preserve"> False</w:t>
      </w:r>
    </w:p>
    <w:p w:rsidR="00241126" w:rsidRPr="00241126" w:rsidRDefault="00241126" w:rsidP="00A96C3B">
      <w:pPr>
        <w:pStyle w:val="NoSpacing"/>
      </w:pPr>
      <w:r w:rsidRPr="00241126">
        <w:t xml:space="preserve"># </w:t>
      </w:r>
      <w:proofErr w:type="gramStart"/>
      <w:r w:rsidRPr="00241126">
        <w:t>Since</w:t>
      </w:r>
      <w:proofErr w:type="gramEnd"/>
      <w:r w:rsidRPr="00241126">
        <w:t xml:space="preserve"> the matches are (6, 14), (8, 7) and (9, 12), Steve wins 2 out of 3.</w:t>
      </w:r>
    </w:p>
    <w:p w:rsidR="00241126" w:rsidRPr="00241126" w:rsidRDefault="00241126" w:rsidP="00A96C3B">
      <w:pPr>
        <w:pStyle w:val="NoSpacing"/>
      </w:pPr>
    </w:p>
    <w:p w:rsidR="00241126" w:rsidRPr="00241126" w:rsidRDefault="00241126" w:rsidP="00A96C3B">
      <w:pPr>
        <w:pStyle w:val="NoSpacing"/>
      </w:pPr>
      <w:proofErr w:type="spellStart"/>
      <w:r w:rsidRPr="00241126">
        <w:t>maurice_</w:t>
      </w:r>
      <w:proofErr w:type="gramStart"/>
      <w:r w:rsidRPr="00241126">
        <w:t>wins</w:t>
      </w:r>
      <w:proofErr w:type="spellEnd"/>
      <w:r w:rsidRPr="00241126">
        <w:t>(</w:t>
      </w:r>
      <w:proofErr w:type="gramEnd"/>
      <w:r w:rsidRPr="00241126">
        <w:t xml:space="preserve">[1, 8, 20], [2, 9, 100]) </w:t>
      </w:r>
      <w:r w:rsidRPr="00241126">
        <w:rPr>
          <w:rFonts w:ascii="Segoe UI Symbol" w:hAnsi="Segoe UI Symbol" w:cs="Segoe UI Symbol"/>
        </w:rPr>
        <w:t>➞</w:t>
      </w:r>
      <w:r w:rsidRPr="00241126">
        <w:t xml:space="preserve"> True</w:t>
      </w:r>
    </w:p>
    <w:p w:rsidR="00A96C3B" w:rsidRDefault="00A96C3B" w:rsidP="00A96C3B">
      <w:pPr>
        <w:pStyle w:val="NoSpacing"/>
      </w:pPr>
    </w:p>
    <w:p w:rsidR="00241126" w:rsidRPr="00241126" w:rsidRDefault="00241126" w:rsidP="00A96C3B">
      <w:pPr>
        <w:pStyle w:val="NoSpacing"/>
      </w:pPr>
      <w:r w:rsidRPr="00241126">
        <w:t>Notes</w:t>
      </w:r>
    </w:p>
    <w:p w:rsidR="00241126" w:rsidRPr="00241126" w:rsidRDefault="00241126" w:rsidP="00A96C3B">
      <w:pPr>
        <w:pStyle w:val="NoSpacing"/>
      </w:pPr>
      <w:r w:rsidRPr="00241126">
        <w:t>Maurice wins if his competing snail's speed strictly exceeds Steve's competing snail's speed.</w:t>
      </w:r>
    </w:p>
    <w:p w:rsidR="00241126" w:rsidRPr="00241126" w:rsidRDefault="00241126" w:rsidP="00A96C3B">
      <w:pPr>
        <w:pStyle w:val="NoSpacing"/>
      </w:pPr>
      <w:r w:rsidRPr="00241126">
        <w:t xml:space="preserve">Steve will always play in this order: [f, s, </w:t>
      </w:r>
      <w:proofErr w:type="gramStart"/>
      <w:r w:rsidRPr="00241126">
        <w:t>m</w:t>
      </w:r>
      <w:proofErr w:type="gramEnd"/>
      <w:r w:rsidRPr="00241126">
        <w:t>].</w:t>
      </w:r>
    </w:p>
    <w:p w:rsidR="00A96C3B" w:rsidRDefault="00A96C3B" w:rsidP="00241126">
      <w:pPr>
        <w:pStyle w:val="NoSpacing"/>
      </w:pPr>
    </w:p>
    <w:p w:rsidR="00A96C3B" w:rsidRDefault="00A96C3B" w:rsidP="00241126">
      <w:pPr>
        <w:pStyle w:val="NoSpacing"/>
      </w:pPr>
    </w:p>
    <w:p w:rsidR="00A96C3B" w:rsidRPr="00A96C3B" w:rsidRDefault="00A96C3B" w:rsidP="00A96C3B">
      <w:pPr>
        <w:pStyle w:val="NoSpacing"/>
      </w:pPr>
      <w:r>
        <w:t xml:space="preserve">6. </w:t>
      </w:r>
      <w:r w:rsidRPr="00A96C3B">
        <w:t>ATM machines allow 4 or 6 digit PIN codes and PIN codes cannot contain anything but exactly 4 digits or exactly 6 digits. Your task is to create a function that takes a string and returns </w:t>
      </w:r>
      <w:proofErr w:type="gramStart"/>
      <w:r w:rsidRPr="00A96C3B">
        <w:rPr>
          <w:rFonts w:ascii="Courier New" w:hAnsi="Courier New" w:cs="Courier New"/>
          <w:sz w:val="20"/>
          <w:szCs w:val="20"/>
          <w:bdr w:val="single" w:sz="6" w:space="2" w:color="BCBEC0" w:frame="1"/>
          <w:shd w:val="clear" w:color="auto" w:fill="E8E8E8"/>
        </w:rPr>
        <w:t>True</w:t>
      </w:r>
      <w:proofErr w:type="gramEnd"/>
      <w:r w:rsidRPr="00A96C3B">
        <w:t> if the PIN is valid and </w:t>
      </w:r>
      <w:r w:rsidRPr="00A96C3B">
        <w:rPr>
          <w:rFonts w:ascii="Courier New" w:hAnsi="Courier New" w:cs="Courier New"/>
          <w:sz w:val="20"/>
          <w:szCs w:val="20"/>
          <w:bdr w:val="single" w:sz="6" w:space="2" w:color="BCBEC0" w:frame="1"/>
          <w:shd w:val="clear" w:color="auto" w:fill="E8E8E8"/>
        </w:rPr>
        <w:t>False</w:t>
      </w:r>
      <w:r w:rsidRPr="00A96C3B">
        <w:t> if it's not.</w:t>
      </w:r>
    </w:p>
    <w:p w:rsidR="00A96C3B" w:rsidRPr="00A96C3B" w:rsidRDefault="00A96C3B" w:rsidP="00A96C3B">
      <w:pPr>
        <w:pStyle w:val="NoSpacing"/>
        <w:rPr>
          <w:b/>
          <w:bCs/>
          <w:sz w:val="27"/>
          <w:szCs w:val="27"/>
        </w:rPr>
      </w:pPr>
      <w:r w:rsidRPr="00A96C3B">
        <w:rPr>
          <w:b/>
          <w:bCs/>
          <w:sz w:val="27"/>
          <w:szCs w:val="27"/>
        </w:rPr>
        <w:t>Examples</w:t>
      </w:r>
    </w:p>
    <w:p w:rsidR="00A96C3B" w:rsidRPr="00A96C3B" w:rsidRDefault="00A96C3B" w:rsidP="00A96C3B">
      <w:pPr>
        <w:pStyle w:val="NoSpacing"/>
        <w:rPr>
          <w:rFonts w:ascii="Courier New" w:hAnsi="Courier New" w:cs="Courier New"/>
          <w:sz w:val="21"/>
          <w:szCs w:val="21"/>
        </w:rPr>
      </w:pPr>
      <w:proofErr w:type="spellStart"/>
      <w:r w:rsidRPr="00A96C3B">
        <w:rPr>
          <w:rFonts w:ascii="Courier New" w:hAnsi="Courier New" w:cs="Courier New"/>
          <w:sz w:val="21"/>
          <w:szCs w:val="21"/>
        </w:rPr>
        <w:t>is_valid_</w:t>
      </w:r>
      <w:proofErr w:type="gramStart"/>
      <w:r w:rsidRPr="00A96C3B">
        <w:rPr>
          <w:rFonts w:ascii="Courier New" w:hAnsi="Courier New" w:cs="Courier New"/>
          <w:sz w:val="21"/>
          <w:szCs w:val="21"/>
        </w:rPr>
        <w:t>PIN</w:t>
      </w:r>
      <w:proofErr w:type="spellEnd"/>
      <w:r w:rsidRPr="00A96C3B">
        <w:rPr>
          <w:rFonts w:ascii="Courier New" w:hAnsi="Courier New" w:cs="Courier New"/>
          <w:sz w:val="21"/>
          <w:szCs w:val="21"/>
        </w:rPr>
        <w:t>(</w:t>
      </w:r>
      <w:proofErr w:type="gramEnd"/>
      <w:r w:rsidRPr="00A96C3B">
        <w:rPr>
          <w:rFonts w:ascii="Courier New" w:hAnsi="Courier New" w:cs="Courier New"/>
          <w:sz w:val="21"/>
          <w:szCs w:val="21"/>
        </w:rPr>
        <w:t xml:space="preserve">"1234") </w:t>
      </w:r>
      <w:r w:rsidRPr="00A96C3B">
        <w:rPr>
          <w:rFonts w:ascii="Segoe UI Symbol" w:hAnsi="Segoe UI Symbol" w:cs="Segoe UI Symbol"/>
          <w:sz w:val="21"/>
          <w:szCs w:val="21"/>
        </w:rPr>
        <w:t>➞</w:t>
      </w:r>
      <w:r>
        <w:rPr>
          <w:rFonts w:ascii="Courier New" w:hAnsi="Courier New" w:cs="Courier New"/>
          <w:sz w:val="21"/>
          <w:szCs w:val="21"/>
        </w:rPr>
        <w:t xml:space="preserve"> True</w:t>
      </w:r>
    </w:p>
    <w:p w:rsidR="00A96C3B" w:rsidRPr="00A96C3B" w:rsidRDefault="00A96C3B" w:rsidP="00A96C3B">
      <w:pPr>
        <w:pStyle w:val="NoSpacing"/>
        <w:rPr>
          <w:rFonts w:ascii="Courier New" w:hAnsi="Courier New" w:cs="Courier New"/>
          <w:sz w:val="21"/>
          <w:szCs w:val="21"/>
        </w:rPr>
      </w:pPr>
      <w:proofErr w:type="spellStart"/>
      <w:r w:rsidRPr="00A96C3B">
        <w:rPr>
          <w:rFonts w:ascii="Courier New" w:hAnsi="Courier New" w:cs="Courier New"/>
          <w:sz w:val="21"/>
          <w:szCs w:val="21"/>
        </w:rPr>
        <w:t>is_valid_</w:t>
      </w:r>
      <w:proofErr w:type="gramStart"/>
      <w:r w:rsidRPr="00A96C3B">
        <w:rPr>
          <w:rFonts w:ascii="Courier New" w:hAnsi="Courier New" w:cs="Courier New"/>
          <w:sz w:val="21"/>
          <w:szCs w:val="21"/>
        </w:rPr>
        <w:t>PIN</w:t>
      </w:r>
      <w:proofErr w:type="spellEnd"/>
      <w:r w:rsidRPr="00A96C3B">
        <w:rPr>
          <w:rFonts w:ascii="Courier New" w:hAnsi="Courier New" w:cs="Courier New"/>
          <w:sz w:val="21"/>
          <w:szCs w:val="21"/>
        </w:rPr>
        <w:t>(</w:t>
      </w:r>
      <w:proofErr w:type="gramEnd"/>
      <w:r w:rsidRPr="00A96C3B">
        <w:rPr>
          <w:rFonts w:ascii="Courier New" w:hAnsi="Courier New" w:cs="Courier New"/>
          <w:sz w:val="21"/>
          <w:szCs w:val="21"/>
        </w:rPr>
        <w:t xml:space="preserve">"12345") </w:t>
      </w:r>
      <w:r w:rsidRPr="00A96C3B">
        <w:rPr>
          <w:rFonts w:ascii="Segoe UI Symbol" w:hAnsi="Segoe UI Symbol" w:cs="Segoe UI Symbol"/>
          <w:sz w:val="21"/>
          <w:szCs w:val="21"/>
        </w:rPr>
        <w:t>➞</w:t>
      </w:r>
      <w:r>
        <w:rPr>
          <w:rFonts w:ascii="Courier New" w:hAnsi="Courier New" w:cs="Courier New"/>
          <w:sz w:val="21"/>
          <w:szCs w:val="21"/>
        </w:rPr>
        <w:t xml:space="preserve"> False</w:t>
      </w:r>
    </w:p>
    <w:p w:rsidR="00A96C3B" w:rsidRPr="00A96C3B" w:rsidRDefault="00A96C3B" w:rsidP="00A96C3B">
      <w:pPr>
        <w:pStyle w:val="NoSpacing"/>
        <w:rPr>
          <w:rFonts w:ascii="Courier New" w:hAnsi="Courier New" w:cs="Courier New"/>
          <w:sz w:val="21"/>
          <w:szCs w:val="21"/>
        </w:rPr>
      </w:pPr>
      <w:proofErr w:type="spellStart"/>
      <w:r w:rsidRPr="00A96C3B">
        <w:rPr>
          <w:rFonts w:ascii="Courier New" w:hAnsi="Courier New" w:cs="Courier New"/>
          <w:sz w:val="21"/>
          <w:szCs w:val="21"/>
        </w:rPr>
        <w:t>is_valid_</w:t>
      </w:r>
      <w:proofErr w:type="gramStart"/>
      <w:r w:rsidRPr="00A96C3B">
        <w:rPr>
          <w:rFonts w:ascii="Courier New" w:hAnsi="Courier New" w:cs="Courier New"/>
          <w:sz w:val="21"/>
          <w:szCs w:val="21"/>
        </w:rPr>
        <w:t>PIN</w:t>
      </w:r>
      <w:proofErr w:type="spellEnd"/>
      <w:r w:rsidRPr="00A96C3B">
        <w:rPr>
          <w:rFonts w:ascii="Courier New" w:hAnsi="Courier New" w:cs="Courier New"/>
          <w:sz w:val="21"/>
          <w:szCs w:val="21"/>
        </w:rPr>
        <w:t>(</w:t>
      </w:r>
      <w:proofErr w:type="gramEnd"/>
      <w:r w:rsidRPr="00A96C3B">
        <w:rPr>
          <w:rFonts w:ascii="Courier New" w:hAnsi="Courier New" w:cs="Courier New"/>
          <w:sz w:val="21"/>
          <w:szCs w:val="21"/>
        </w:rPr>
        <w:t xml:space="preserve">"a234") </w:t>
      </w:r>
      <w:r w:rsidRPr="00A96C3B">
        <w:rPr>
          <w:rFonts w:ascii="Segoe UI Symbol" w:hAnsi="Segoe UI Symbol" w:cs="Segoe UI Symbol"/>
          <w:sz w:val="21"/>
          <w:szCs w:val="21"/>
        </w:rPr>
        <w:t>➞</w:t>
      </w:r>
      <w:r>
        <w:rPr>
          <w:rFonts w:ascii="Courier New" w:hAnsi="Courier New" w:cs="Courier New"/>
          <w:sz w:val="21"/>
          <w:szCs w:val="21"/>
        </w:rPr>
        <w:t xml:space="preserve"> False</w:t>
      </w:r>
    </w:p>
    <w:p w:rsidR="00A96C3B" w:rsidRPr="00A96C3B" w:rsidRDefault="00A96C3B" w:rsidP="00A96C3B">
      <w:pPr>
        <w:pStyle w:val="NoSpacing"/>
        <w:rPr>
          <w:rFonts w:ascii="Courier New" w:hAnsi="Courier New" w:cs="Courier New"/>
          <w:sz w:val="21"/>
          <w:szCs w:val="21"/>
        </w:rPr>
      </w:pPr>
      <w:proofErr w:type="spellStart"/>
      <w:r w:rsidRPr="00A96C3B">
        <w:rPr>
          <w:rFonts w:ascii="Courier New" w:hAnsi="Courier New" w:cs="Courier New"/>
          <w:sz w:val="21"/>
          <w:szCs w:val="21"/>
        </w:rPr>
        <w:t>is_valid_</w:t>
      </w:r>
      <w:proofErr w:type="gramStart"/>
      <w:r w:rsidRPr="00A96C3B">
        <w:rPr>
          <w:rFonts w:ascii="Courier New" w:hAnsi="Courier New" w:cs="Courier New"/>
          <w:sz w:val="21"/>
          <w:szCs w:val="21"/>
        </w:rPr>
        <w:t>PIN</w:t>
      </w:r>
      <w:proofErr w:type="spellEnd"/>
      <w:r w:rsidRPr="00A96C3B">
        <w:rPr>
          <w:rFonts w:ascii="Courier New" w:hAnsi="Courier New" w:cs="Courier New"/>
          <w:sz w:val="21"/>
          <w:szCs w:val="21"/>
        </w:rPr>
        <w:t>(</w:t>
      </w:r>
      <w:proofErr w:type="gramEnd"/>
      <w:r w:rsidRPr="00A96C3B">
        <w:rPr>
          <w:rFonts w:ascii="Courier New" w:hAnsi="Courier New" w:cs="Courier New"/>
          <w:sz w:val="21"/>
          <w:szCs w:val="21"/>
        </w:rPr>
        <w:t xml:space="preserve">"") </w:t>
      </w:r>
      <w:r w:rsidRPr="00A96C3B">
        <w:rPr>
          <w:rFonts w:ascii="Segoe UI Symbol" w:hAnsi="Segoe UI Symbol" w:cs="Segoe UI Symbol"/>
          <w:sz w:val="21"/>
          <w:szCs w:val="21"/>
        </w:rPr>
        <w:t>➞</w:t>
      </w:r>
      <w:r w:rsidRPr="00A96C3B">
        <w:rPr>
          <w:rFonts w:ascii="Courier New" w:hAnsi="Courier New" w:cs="Courier New"/>
          <w:sz w:val="21"/>
          <w:szCs w:val="21"/>
        </w:rPr>
        <w:t xml:space="preserve"> False</w:t>
      </w:r>
    </w:p>
    <w:p w:rsidR="00A96C3B" w:rsidRDefault="00A96C3B" w:rsidP="00A96C3B">
      <w:pPr>
        <w:pStyle w:val="NoSpacing"/>
        <w:rPr>
          <w:b/>
          <w:bCs/>
          <w:sz w:val="27"/>
          <w:szCs w:val="27"/>
        </w:rPr>
      </w:pPr>
    </w:p>
    <w:p w:rsidR="00A96C3B" w:rsidRPr="00A96C3B" w:rsidRDefault="00A96C3B" w:rsidP="00A96C3B">
      <w:pPr>
        <w:pStyle w:val="NoSpacing"/>
        <w:rPr>
          <w:b/>
          <w:bCs/>
          <w:sz w:val="27"/>
          <w:szCs w:val="27"/>
        </w:rPr>
      </w:pPr>
      <w:r w:rsidRPr="00A96C3B">
        <w:rPr>
          <w:b/>
          <w:bCs/>
          <w:sz w:val="27"/>
          <w:szCs w:val="27"/>
        </w:rPr>
        <w:t>Notes</w:t>
      </w:r>
    </w:p>
    <w:p w:rsidR="00A96C3B" w:rsidRPr="00A96C3B" w:rsidRDefault="00A96C3B" w:rsidP="00A96C3B">
      <w:pPr>
        <w:pStyle w:val="NoSpacing"/>
      </w:pPr>
      <w:r w:rsidRPr="00A96C3B">
        <w:t>Some test cases contain special characters.</w:t>
      </w:r>
    </w:p>
    <w:p w:rsidR="00A96C3B" w:rsidRPr="00A96C3B" w:rsidRDefault="00A96C3B" w:rsidP="00A96C3B">
      <w:pPr>
        <w:pStyle w:val="NoSpacing"/>
      </w:pPr>
      <w:r w:rsidRPr="00A96C3B">
        <w:t>Empty strings must return </w:t>
      </w:r>
      <w:r w:rsidRPr="00A96C3B">
        <w:rPr>
          <w:rFonts w:ascii="Courier New" w:hAnsi="Courier New" w:cs="Courier New"/>
          <w:sz w:val="20"/>
          <w:szCs w:val="20"/>
          <w:bdr w:val="single" w:sz="6" w:space="2" w:color="BCBEC0" w:frame="1"/>
          <w:shd w:val="clear" w:color="auto" w:fill="E8E8E8"/>
        </w:rPr>
        <w:t>False</w:t>
      </w:r>
      <w:r w:rsidRPr="00A96C3B">
        <w:t>.</w:t>
      </w:r>
    </w:p>
    <w:p w:rsidR="00A96C3B" w:rsidRDefault="00A96C3B" w:rsidP="00241126">
      <w:pPr>
        <w:pStyle w:val="NoSpacing"/>
      </w:pPr>
    </w:p>
    <w:p w:rsidR="00A96C3B" w:rsidRDefault="00A96C3B" w:rsidP="00241126">
      <w:pPr>
        <w:pStyle w:val="NoSpacing"/>
      </w:pPr>
    </w:p>
    <w:p w:rsidR="00DE5FF0" w:rsidRDefault="00DE5FF0" w:rsidP="00241126">
      <w:pPr>
        <w:pStyle w:val="NoSpacing"/>
      </w:pPr>
    </w:p>
    <w:p w:rsidR="00DE5FF0" w:rsidRDefault="00DE5FF0" w:rsidP="00241126">
      <w:pPr>
        <w:pStyle w:val="NoSpacing"/>
      </w:pPr>
    </w:p>
    <w:p w:rsidR="00DE5FF0" w:rsidRDefault="00DE5FF0" w:rsidP="00241126">
      <w:pPr>
        <w:pStyle w:val="NoSpacing"/>
      </w:pPr>
    </w:p>
    <w:p w:rsidR="00A96C3B" w:rsidRPr="00A96C3B" w:rsidRDefault="00A96C3B" w:rsidP="00A96C3B">
      <w:r>
        <w:lastRenderedPageBreak/>
        <w:t xml:space="preserve">7. </w:t>
      </w:r>
      <w:r w:rsidRPr="00A96C3B">
        <w:t>Given a list of boxes, create a function that returns the total volume of all those boxes combined together. A box is represented by a list with three elements: length, width and height.</w:t>
      </w:r>
    </w:p>
    <w:p w:rsidR="00A96C3B" w:rsidRPr="00A96C3B" w:rsidRDefault="00A96C3B" w:rsidP="00A96C3B">
      <w:r w:rsidRPr="00A96C3B">
        <w:t>For instance, </w:t>
      </w:r>
      <w:proofErr w:type="spellStart"/>
      <w:r w:rsidRPr="00A96C3B">
        <w:t>total_</w:t>
      </w:r>
      <w:proofErr w:type="gramStart"/>
      <w:r w:rsidRPr="00A96C3B">
        <w:t>volume</w:t>
      </w:r>
      <w:proofErr w:type="spellEnd"/>
      <w:r w:rsidRPr="00A96C3B">
        <w:t>(</w:t>
      </w:r>
      <w:proofErr w:type="gramEnd"/>
      <w:r w:rsidRPr="00A96C3B">
        <w:t>[2, 3, 2], [6, 6, 7], [1, 2, 1]) should return 266 since (2 x 3 x 2) + (6 x 6 x 7) + (1 x 2 x 1) = 12 + 252 + 2 = 266.</w:t>
      </w:r>
    </w:p>
    <w:p w:rsidR="00A96C3B" w:rsidRPr="00A96C3B" w:rsidRDefault="00A96C3B" w:rsidP="00A96C3B">
      <w:pPr>
        <w:pStyle w:val="NoSpacing"/>
      </w:pPr>
      <w:r w:rsidRPr="00A96C3B">
        <w:t>Examples</w:t>
      </w:r>
    </w:p>
    <w:p w:rsidR="00A96C3B" w:rsidRPr="00A96C3B" w:rsidRDefault="00A96C3B" w:rsidP="00A96C3B">
      <w:pPr>
        <w:pStyle w:val="NoSpacing"/>
      </w:pPr>
      <w:proofErr w:type="spellStart"/>
      <w:r w:rsidRPr="00A96C3B">
        <w:t>total_</w:t>
      </w:r>
      <w:proofErr w:type="gramStart"/>
      <w:r w:rsidRPr="00A96C3B">
        <w:t>volume</w:t>
      </w:r>
      <w:proofErr w:type="spellEnd"/>
      <w:r w:rsidRPr="00A96C3B">
        <w:t>(</w:t>
      </w:r>
      <w:proofErr w:type="gramEnd"/>
      <w:r w:rsidR="005D7B59">
        <w:t>[</w:t>
      </w:r>
      <w:r w:rsidRPr="00A96C3B">
        <w:t>[4, 2, 4], [3, 3, 3], [1, 1, 2], [2, 1, 1]</w:t>
      </w:r>
      <w:r w:rsidR="005D7B59">
        <w:t>]</w:t>
      </w:r>
      <w:r w:rsidRPr="00A96C3B">
        <w:t xml:space="preserve">) </w:t>
      </w:r>
      <w:r w:rsidRPr="00A96C3B">
        <w:rPr>
          <w:rFonts w:ascii="Segoe UI Symbol" w:hAnsi="Segoe UI Symbol" w:cs="Segoe UI Symbol"/>
        </w:rPr>
        <w:t>➞</w:t>
      </w:r>
      <w:r>
        <w:t xml:space="preserve"> 63</w:t>
      </w:r>
    </w:p>
    <w:p w:rsidR="00A96C3B" w:rsidRPr="00A96C3B" w:rsidRDefault="00A96C3B" w:rsidP="00A96C3B">
      <w:pPr>
        <w:pStyle w:val="NoSpacing"/>
      </w:pPr>
      <w:proofErr w:type="spellStart"/>
      <w:r w:rsidRPr="00A96C3B">
        <w:t>total_</w:t>
      </w:r>
      <w:proofErr w:type="gramStart"/>
      <w:r w:rsidRPr="00A96C3B">
        <w:t>volume</w:t>
      </w:r>
      <w:proofErr w:type="spellEnd"/>
      <w:r w:rsidRPr="00A96C3B">
        <w:t>(</w:t>
      </w:r>
      <w:proofErr w:type="gramEnd"/>
      <w:r w:rsidR="005D7B59">
        <w:t>[</w:t>
      </w:r>
      <w:r w:rsidRPr="00A96C3B">
        <w:t>[2, 2, 2], [2, 1, 1]</w:t>
      </w:r>
      <w:r w:rsidR="005D7B59">
        <w:t>]</w:t>
      </w:r>
      <w:r w:rsidRPr="00A96C3B">
        <w:t xml:space="preserve">) </w:t>
      </w:r>
      <w:r w:rsidRPr="00A96C3B">
        <w:rPr>
          <w:rFonts w:ascii="Segoe UI Symbol" w:hAnsi="Segoe UI Symbol" w:cs="Segoe UI Symbol"/>
        </w:rPr>
        <w:t>➞</w:t>
      </w:r>
      <w:r>
        <w:t xml:space="preserve"> 10</w:t>
      </w:r>
    </w:p>
    <w:p w:rsidR="00A96C3B" w:rsidRPr="00A96C3B" w:rsidRDefault="00A96C3B" w:rsidP="00A96C3B">
      <w:pPr>
        <w:pStyle w:val="NoSpacing"/>
      </w:pPr>
      <w:proofErr w:type="spellStart"/>
      <w:r w:rsidRPr="00A96C3B">
        <w:t>total_</w:t>
      </w:r>
      <w:proofErr w:type="gramStart"/>
      <w:r w:rsidRPr="00A96C3B">
        <w:t>volume</w:t>
      </w:r>
      <w:proofErr w:type="spellEnd"/>
      <w:r w:rsidRPr="00A96C3B">
        <w:t>(</w:t>
      </w:r>
      <w:proofErr w:type="gramEnd"/>
      <w:r w:rsidR="005D7B59">
        <w:t>[</w:t>
      </w:r>
      <w:r w:rsidRPr="00A96C3B">
        <w:t>[1, 1, 1]</w:t>
      </w:r>
      <w:r w:rsidR="005D7B59">
        <w:t>]</w:t>
      </w:r>
      <w:r w:rsidRPr="00A96C3B">
        <w:t xml:space="preserve">) </w:t>
      </w:r>
      <w:r w:rsidRPr="00A96C3B">
        <w:rPr>
          <w:rFonts w:ascii="Segoe UI Symbol" w:hAnsi="Segoe UI Symbol" w:cs="Segoe UI Symbol"/>
        </w:rPr>
        <w:t>➞</w:t>
      </w:r>
      <w:r w:rsidRPr="00A96C3B">
        <w:t xml:space="preserve"> 1</w:t>
      </w:r>
    </w:p>
    <w:p w:rsidR="00A96C3B" w:rsidRDefault="00A96C3B" w:rsidP="00A96C3B"/>
    <w:p w:rsidR="00A96C3B" w:rsidRPr="00A96C3B" w:rsidRDefault="00A96C3B" w:rsidP="00A96C3B">
      <w:pPr>
        <w:pStyle w:val="NoSpacing"/>
      </w:pPr>
      <w:r w:rsidRPr="00A96C3B">
        <w:t>Notes</w:t>
      </w:r>
    </w:p>
    <w:p w:rsidR="00A96C3B" w:rsidRPr="00A96C3B" w:rsidRDefault="00A96C3B" w:rsidP="00A96C3B">
      <w:pPr>
        <w:pStyle w:val="NoSpacing"/>
      </w:pPr>
      <w:r w:rsidRPr="00A96C3B">
        <w:t>You will be given at least one box.</w:t>
      </w:r>
    </w:p>
    <w:p w:rsidR="00A96C3B" w:rsidRPr="00A96C3B" w:rsidRDefault="00A96C3B" w:rsidP="00A96C3B">
      <w:pPr>
        <w:pStyle w:val="NoSpacing"/>
      </w:pPr>
      <w:r w:rsidRPr="00A96C3B">
        <w:t>Each box will always have three dimensions included.</w:t>
      </w:r>
    </w:p>
    <w:p w:rsidR="00A96C3B" w:rsidRDefault="00A96C3B" w:rsidP="00241126">
      <w:pPr>
        <w:pStyle w:val="NoSpacing"/>
      </w:pPr>
    </w:p>
    <w:p w:rsidR="00A96C3B" w:rsidRDefault="00A96C3B" w:rsidP="00241126">
      <w:pPr>
        <w:pStyle w:val="NoSpacing"/>
      </w:pPr>
    </w:p>
    <w:p w:rsidR="00A96C3B" w:rsidRPr="00A96C3B" w:rsidRDefault="00A96C3B" w:rsidP="00A96C3B">
      <w:r>
        <w:t xml:space="preserve">8. </w:t>
      </w:r>
      <w:r w:rsidRPr="00A96C3B">
        <w:t>Create a function that takes a list of positive and negative numbers. Return a list where the first element is the count of positive numbers and the second element is the sum of negative numbers.</w:t>
      </w:r>
    </w:p>
    <w:p w:rsidR="00A96C3B" w:rsidRPr="00A96C3B" w:rsidRDefault="00A96C3B" w:rsidP="00A96C3B">
      <w:pPr>
        <w:pStyle w:val="NoSpacing"/>
      </w:pPr>
      <w:r w:rsidRPr="00A96C3B">
        <w:t>Examples</w:t>
      </w:r>
    </w:p>
    <w:p w:rsidR="00A96C3B" w:rsidRPr="00A96C3B" w:rsidRDefault="00A96C3B" w:rsidP="00A96C3B">
      <w:pPr>
        <w:pStyle w:val="NoSpacing"/>
      </w:pPr>
      <w:proofErr w:type="spellStart"/>
      <w:r w:rsidRPr="00A96C3B">
        <w:t>sum_</w:t>
      </w:r>
      <w:proofErr w:type="gramStart"/>
      <w:r w:rsidRPr="00A96C3B">
        <w:t>neg</w:t>
      </w:r>
      <w:proofErr w:type="spellEnd"/>
      <w:r w:rsidRPr="00A96C3B">
        <w:t>(</w:t>
      </w:r>
      <w:proofErr w:type="gramEnd"/>
      <w:r w:rsidRPr="00A96C3B">
        <w:t xml:space="preserve">[1, 2, 3, 4, 5, 6, 7, 8, 9, 10, -11, -12, -13, -14, -15]) </w:t>
      </w:r>
      <w:r w:rsidRPr="00A96C3B">
        <w:rPr>
          <w:rFonts w:ascii="Segoe UI Symbol" w:hAnsi="Segoe UI Symbol" w:cs="Segoe UI Symbol"/>
        </w:rPr>
        <w:t>➞</w:t>
      </w:r>
      <w:r w:rsidRPr="00A96C3B">
        <w:t xml:space="preserve"> [10, -65]</w:t>
      </w:r>
    </w:p>
    <w:p w:rsidR="00A96C3B" w:rsidRPr="00A96C3B" w:rsidRDefault="00A96C3B" w:rsidP="00A96C3B">
      <w:pPr>
        <w:pStyle w:val="NoSpacing"/>
      </w:pPr>
      <w:r w:rsidRPr="00A96C3B">
        <w:t xml:space="preserve"># </w:t>
      </w:r>
      <w:proofErr w:type="gramStart"/>
      <w:r w:rsidRPr="00A96C3B">
        <w:t>There</w:t>
      </w:r>
      <w:proofErr w:type="gramEnd"/>
      <w:r w:rsidRPr="00A96C3B">
        <w:t xml:space="preserve"> are a total of 10 positive numbers.</w:t>
      </w:r>
    </w:p>
    <w:p w:rsidR="00A96C3B" w:rsidRPr="00A96C3B" w:rsidRDefault="00A96C3B" w:rsidP="00A96C3B">
      <w:pPr>
        <w:pStyle w:val="NoSpacing"/>
      </w:pPr>
      <w:r w:rsidRPr="00A96C3B">
        <w:t xml:space="preserve"># </w:t>
      </w:r>
      <w:proofErr w:type="gramStart"/>
      <w:r w:rsidRPr="00A96C3B">
        <w:t>The</w:t>
      </w:r>
      <w:proofErr w:type="gramEnd"/>
      <w:r w:rsidRPr="00A96C3B">
        <w:t xml:space="preserve"> sum of a</w:t>
      </w:r>
      <w:r w:rsidR="0002776C">
        <w:t>ll negative numbers equals -65.</w:t>
      </w:r>
    </w:p>
    <w:p w:rsidR="00A96C3B" w:rsidRPr="00A96C3B" w:rsidRDefault="00A96C3B" w:rsidP="00A96C3B">
      <w:pPr>
        <w:pStyle w:val="NoSpacing"/>
      </w:pPr>
      <w:proofErr w:type="spellStart"/>
      <w:r w:rsidRPr="00A96C3B">
        <w:t>sum_</w:t>
      </w:r>
      <w:proofErr w:type="gramStart"/>
      <w:r w:rsidRPr="00A96C3B">
        <w:t>neg</w:t>
      </w:r>
      <w:proofErr w:type="spellEnd"/>
      <w:r w:rsidRPr="00A96C3B">
        <w:t>(</w:t>
      </w:r>
      <w:proofErr w:type="gramEnd"/>
      <w:r w:rsidRPr="00A96C3B">
        <w:t xml:space="preserve">[92, 6, 73, -77, 81, -90, 99, 8, -85, 34]) </w:t>
      </w:r>
      <w:r w:rsidRPr="00A96C3B">
        <w:rPr>
          <w:rFonts w:ascii="Segoe UI Symbol" w:hAnsi="Segoe UI Symbol" w:cs="Segoe UI Symbol"/>
        </w:rPr>
        <w:t>➞</w:t>
      </w:r>
      <w:r w:rsidR="0002776C">
        <w:t xml:space="preserve"> [7, -252]</w:t>
      </w:r>
    </w:p>
    <w:p w:rsidR="00A96C3B" w:rsidRPr="00A96C3B" w:rsidRDefault="00A96C3B" w:rsidP="00A96C3B">
      <w:pPr>
        <w:pStyle w:val="NoSpacing"/>
      </w:pPr>
      <w:proofErr w:type="spellStart"/>
      <w:r w:rsidRPr="00A96C3B">
        <w:t>sum_</w:t>
      </w:r>
      <w:proofErr w:type="gramStart"/>
      <w:r w:rsidRPr="00A96C3B">
        <w:t>neg</w:t>
      </w:r>
      <w:proofErr w:type="spellEnd"/>
      <w:r w:rsidRPr="00A96C3B">
        <w:t>(</w:t>
      </w:r>
      <w:proofErr w:type="gramEnd"/>
      <w:r w:rsidRPr="00A96C3B">
        <w:t xml:space="preserve">[91, -4, 80, -73, -28]) </w:t>
      </w:r>
      <w:r w:rsidRPr="00A96C3B">
        <w:rPr>
          <w:rFonts w:ascii="Segoe UI Symbol" w:hAnsi="Segoe UI Symbol" w:cs="Segoe UI Symbol"/>
        </w:rPr>
        <w:t>➞</w:t>
      </w:r>
      <w:r w:rsidR="0002776C">
        <w:t xml:space="preserve"> [2, -105]</w:t>
      </w:r>
    </w:p>
    <w:p w:rsidR="00A96C3B" w:rsidRPr="00A96C3B" w:rsidRDefault="00A96C3B" w:rsidP="00A96C3B">
      <w:pPr>
        <w:pStyle w:val="NoSpacing"/>
      </w:pPr>
      <w:proofErr w:type="spellStart"/>
      <w:r w:rsidRPr="00A96C3B">
        <w:t>sum_</w:t>
      </w:r>
      <w:proofErr w:type="gramStart"/>
      <w:r w:rsidRPr="00A96C3B">
        <w:t>neg</w:t>
      </w:r>
      <w:proofErr w:type="spellEnd"/>
      <w:r w:rsidRPr="00A96C3B">
        <w:t>(</w:t>
      </w:r>
      <w:proofErr w:type="gramEnd"/>
      <w:r w:rsidRPr="00A96C3B">
        <w:t xml:space="preserve">[]) </w:t>
      </w:r>
      <w:r w:rsidRPr="00A96C3B">
        <w:rPr>
          <w:rFonts w:ascii="Segoe UI Symbol" w:hAnsi="Segoe UI Symbol" w:cs="Segoe UI Symbol"/>
        </w:rPr>
        <w:t>➞</w:t>
      </w:r>
      <w:r w:rsidRPr="00A96C3B">
        <w:t xml:space="preserve"> []</w:t>
      </w:r>
    </w:p>
    <w:p w:rsidR="0002776C" w:rsidRDefault="0002776C" w:rsidP="00A96C3B">
      <w:pPr>
        <w:pStyle w:val="NoSpacing"/>
      </w:pPr>
    </w:p>
    <w:p w:rsidR="00A96C3B" w:rsidRPr="00A96C3B" w:rsidRDefault="00A96C3B" w:rsidP="00A96C3B">
      <w:pPr>
        <w:pStyle w:val="NoSpacing"/>
      </w:pPr>
      <w:r w:rsidRPr="00A96C3B">
        <w:t>Notes</w:t>
      </w:r>
    </w:p>
    <w:p w:rsidR="00A96C3B" w:rsidRDefault="00A96C3B" w:rsidP="00A96C3B">
      <w:pPr>
        <w:pStyle w:val="NoSpacing"/>
      </w:pPr>
      <w:r w:rsidRPr="00A96C3B">
        <w:t>If given an empty list, return an empty list: []</w:t>
      </w:r>
    </w:p>
    <w:p w:rsidR="0002776C" w:rsidRDefault="0002776C" w:rsidP="00A96C3B">
      <w:pPr>
        <w:pStyle w:val="NoSpacing"/>
      </w:pPr>
    </w:p>
    <w:p w:rsidR="0002776C" w:rsidRDefault="0002776C"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DE5FF0" w:rsidRDefault="00DE5FF0" w:rsidP="00A96C3B">
      <w:pPr>
        <w:pStyle w:val="NoSpacing"/>
      </w:pPr>
    </w:p>
    <w:p w:rsidR="0002776C" w:rsidRPr="0002776C" w:rsidRDefault="0002776C" w:rsidP="0002776C">
      <w:r>
        <w:lastRenderedPageBreak/>
        <w:t xml:space="preserve">9. </w:t>
      </w:r>
      <w:r w:rsidRPr="0002776C">
        <w:t>Create a function that accepts a list of two strings and checks if the letters in the second string are present in the first string.</w:t>
      </w:r>
    </w:p>
    <w:p w:rsidR="0002776C" w:rsidRPr="0002776C" w:rsidRDefault="0002776C" w:rsidP="0002776C">
      <w:pPr>
        <w:pStyle w:val="NoSpacing"/>
      </w:pPr>
      <w:r w:rsidRPr="0002776C">
        <w:t>Examples</w:t>
      </w:r>
    </w:p>
    <w:p w:rsidR="0002776C" w:rsidRPr="0002776C" w:rsidRDefault="00176CAF" w:rsidP="0002776C">
      <w:pPr>
        <w:pStyle w:val="NoSpacing"/>
      </w:pPr>
      <w:proofErr w:type="spellStart"/>
      <w:r>
        <w:t>letter_</w:t>
      </w:r>
      <w:proofErr w:type="gramStart"/>
      <w:r>
        <w:t>check</w:t>
      </w:r>
      <w:proofErr w:type="spellEnd"/>
      <w:r>
        <w:t>(</w:t>
      </w:r>
      <w:proofErr w:type="gramEnd"/>
      <w:r>
        <w:t>"trances", "nectar"</w:t>
      </w:r>
      <w:r w:rsidR="0002776C" w:rsidRPr="0002776C">
        <w:t xml:space="preserve">) </w:t>
      </w:r>
      <w:r w:rsidR="0002776C" w:rsidRPr="0002776C">
        <w:rPr>
          <w:rFonts w:ascii="Segoe UI Symbol" w:hAnsi="Segoe UI Symbol" w:cs="Segoe UI Symbol"/>
        </w:rPr>
        <w:t>➞</w:t>
      </w:r>
      <w:r w:rsidR="0002776C">
        <w:t xml:space="preserve"> True</w:t>
      </w:r>
    </w:p>
    <w:p w:rsidR="0002776C" w:rsidRPr="0002776C" w:rsidRDefault="0002776C" w:rsidP="0002776C">
      <w:pPr>
        <w:pStyle w:val="NoSpacing"/>
      </w:pPr>
      <w:proofErr w:type="spellStart"/>
      <w:r w:rsidRPr="0002776C">
        <w:t>letter_</w:t>
      </w:r>
      <w:proofErr w:type="gramStart"/>
      <w:r w:rsidRPr="0002776C">
        <w:t>che</w:t>
      </w:r>
      <w:r w:rsidR="00176CAF">
        <w:t>ck</w:t>
      </w:r>
      <w:proofErr w:type="spellEnd"/>
      <w:r w:rsidR="00176CAF">
        <w:t>(</w:t>
      </w:r>
      <w:proofErr w:type="gramEnd"/>
      <w:r w:rsidR="00176CAF">
        <w:t>"compadres", "DRAPES"</w:t>
      </w:r>
      <w:r w:rsidRPr="0002776C">
        <w:t xml:space="preserve">) </w:t>
      </w:r>
      <w:r w:rsidRPr="0002776C">
        <w:rPr>
          <w:rFonts w:ascii="Segoe UI Symbol" w:hAnsi="Segoe UI Symbol" w:cs="Segoe UI Symbol"/>
        </w:rPr>
        <w:t>➞</w:t>
      </w:r>
      <w:r>
        <w:t xml:space="preserve"> True</w:t>
      </w:r>
    </w:p>
    <w:p w:rsidR="0002776C" w:rsidRPr="0002776C" w:rsidRDefault="0002776C" w:rsidP="0002776C">
      <w:pPr>
        <w:pStyle w:val="NoSpacing"/>
      </w:pPr>
      <w:proofErr w:type="spellStart"/>
      <w:r w:rsidRPr="0002776C">
        <w:t>le</w:t>
      </w:r>
      <w:r w:rsidR="00176CAF">
        <w:t>tter_check</w:t>
      </w:r>
      <w:proofErr w:type="spellEnd"/>
      <w:r w:rsidR="00176CAF">
        <w:t>("parses", "parsecs"</w:t>
      </w:r>
      <w:r w:rsidRPr="0002776C">
        <w:t xml:space="preserve">) </w:t>
      </w:r>
      <w:r w:rsidRPr="0002776C">
        <w:rPr>
          <w:rFonts w:ascii="Segoe UI Symbol" w:hAnsi="Segoe UI Symbol" w:cs="Segoe UI Symbol"/>
        </w:rPr>
        <w:t>➞</w:t>
      </w:r>
      <w:r w:rsidRPr="0002776C">
        <w:t xml:space="preserve"> False</w:t>
      </w:r>
    </w:p>
    <w:p w:rsidR="0002776C" w:rsidRDefault="0002776C" w:rsidP="0002776C">
      <w:pPr>
        <w:pStyle w:val="NoSpacing"/>
      </w:pPr>
    </w:p>
    <w:p w:rsidR="0002776C" w:rsidRPr="0002776C" w:rsidRDefault="0002776C" w:rsidP="0002776C">
      <w:pPr>
        <w:pStyle w:val="NoSpacing"/>
      </w:pPr>
      <w:r w:rsidRPr="0002776C">
        <w:t>Notes</w:t>
      </w:r>
    </w:p>
    <w:p w:rsidR="0002776C" w:rsidRPr="0002776C" w:rsidRDefault="0002776C" w:rsidP="0002776C">
      <w:pPr>
        <w:pStyle w:val="NoSpacing"/>
      </w:pPr>
      <w:r w:rsidRPr="0002776C">
        <w:t>Function should not be case sensitive (as indicated in the second example).</w:t>
      </w:r>
    </w:p>
    <w:p w:rsidR="0002776C" w:rsidRPr="0002776C" w:rsidRDefault="0002776C" w:rsidP="0002776C">
      <w:pPr>
        <w:pStyle w:val="NoSpacing"/>
      </w:pPr>
      <w:r w:rsidRPr="0002776C">
        <w:t>Both strings are presented as a single argument in the form of a list.</w:t>
      </w:r>
    </w:p>
    <w:p w:rsidR="0002776C" w:rsidRDefault="0002776C" w:rsidP="00A96C3B">
      <w:pPr>
        <w:pStyle w:val="NoSpacing"/>
      </w:pPr>
    </w:p>
    <w:p w:rsidR="0002776C" w:rsidRDefault="0002776C" w:rsidP="00A96C3B">
      <w:pPr>
        <w:pStyle w:val="NoSpacing"/>
      </w:pPr>
    </w:p>
    <w:p w:rsidR="0002776C" w:rsidRPr="0002776C" w:rsidRDefault="0002776C" w:rsidP="0002776C">
      <w:pPr>
        <w:pStyle w:val="NoSpacing"/>
      </w:pPr>
      <w:r>
        <w:t xml:space="preserve">10. </w:t>
      </w:r>
      <w:r w:rsidRPr="0002776C">
        <w:t>Create a function that takes a string as an argument and returns a coded (h4ck3r 5p34k) version of the string.</w:t>
      </w:r>
    </w:p>
    <w:p w:rsidR="0002776C" w:rsidRDefault="0002776C" w:rsidP="0002776C">
      <w:pPr>
        <w:pStyle w:val="NoSpacing"/>
      </w:pPr>
    </w:p>
    <w:p w:rsidR="0002776C" w:rsidRPr="0002776C" w:rsidRDefault="0002776C" w:rsidP="0002776C">
      <w:pPr>
        <w:pStyle w:val="NoSpacing"/>
      </w:pPr>
      <w:r w:rsidRPr="0002776C">
        <w:t>Examples</w:t>
      </w:r>
    </w:p>
    <w:p w:rsidR="0002776C" w:rsidRPr="0002776C" w:rsidRDefault="0002776C" w:rsidP="0002776C">
      <w:pPr>
        <w:pStyle w:val="NoSpacing"/>
      </w:pPr>
      <w:proofErr w:type="spellStart"/>
      <w:r w:rsidRPr="0002776C">
        <w:t>hacker_</w:t>
      </w:r>
      <w:proofErr w:type="gramStart"/>
      <w:r w:rsidRPr="0002776C">
        <w:t>speak</w:t>
      </w:r>
      <w:proofErr w:type="spellEnd"/>
      <w:r w:rsidRPr="0002776C">
        <w:t>(</w:t>
      </w:r>
      <w:proofErr w:type="gramEnd"/>
      <w:r w:rsidRPr="0002776C">
        <w:t>"</w:t>
      </w:r>
      <w:proofErr w:type="spellStart"/>
      <w:r w:rsidRPr="0002776C">
        <w:t>javascript</w:t>
      </w:r>
      <w:proofErr w:type="spellEnd"/>
      <w:r w:rsidRPr="0002776C">
        <w:t xml:space="preserve"> is cool") </w:t>
      </w:r>
      <w:r w:rsidRPr="0002776C">
        <w:rPr>
          <w:rFonts w:ascii="Segoe UI Symbol" w:hAnsi="Segoe UI Symbol" w:cs="Segoe UI Symbol"/>
        </w:rPr>
        <w:t>➞</w:t>
      </w:r>
      <w:r>
        <w:t xml:space="preserve"> "j4v45cr1pt 15 c00l"</w:t>
      </w:r>
    </w:p>
    <w:p w:rsidR="0002776C" w:rsidRPr="0002776C" w:rsidRDefault="0002776C" w:rsidP="0002776C">
      <w:pPr>
        <w:pStyle w:val="NoSpacing"/>
      </w:pPr>
      <w:proofErr w:type="spellStart"/>
      <w:r w:rsidRPr="0002776C">
        <w:t>hacker_</w:t>
      </w:r>
      <w:proofErr w:type="gramStart"/>
      <w:r w:rsidRPr="0002776C">
        <w:t>speak</w:t>
      </w:r>
      <w:proofErr w:type="spellEnd"/>
      <w:r w:rsidRPr="0002776C">
        <w:t>(</w:t>
      </w:r>
      <w:proofErr w:type="gramEnd"/>
      <w:r w:rsidRPr="0002776C">
        <w:t xml:space="preserve">"programming is fun") </w:t>
      </w:r>
      <w:r w:rsidRPr="0002776C">
        <w:rPr>
          <w:rFonts w:ascii="Segoe UI Symbol" w:hAnsi="Segoe UI Symbol" w:cs="Segoe UI Symbol"/>
        </w:rPr>
        <w:t>➞</w:t>
      </w:r>
      <w:r>
        <w:t xml:space="preserve"> "pr0gr4mm1ng 15 fun"</w:t>
      </w:r>
    </w:p>
    <w:p w:rsidR="0002776C" w:rsidRPr="0002776C" w:rsidRDefault="0002776C" w:rsidP="0002776C">
      <w:pPr>
        <w:pStyle w:val="NoSpacing"/>
      </w:pPr>
      <w:proofErr w:type="spellStart"/>
      <w:r w:rsidRPr="0002776C">
        <w:t>hacker_</w:t>
      </w:r>
      <w:proofErr w:type="gramStart"/>
      <w:r w:rsidRPr="0002776C">
        <w:t>speak</w:t>
      </w:r>
      <w:proofErr w:type="spellEnd"/>
      <w:r w:rsidRPr="0002776C">
        <w:t>(</w:t>
      </w:r>
      <w:proofErr w:type="gramEnd"/>
      <w:r w:rsidRPr="0002776C">
        <w:t xml:space="preserve">"become a coder") </w:t>
      </w:r>
      <w:r w:rsidRPr="0002776C">
        <w:rPr>
          <w:rFonts w:ascii="Segoe UI Symbol" w:hAnsi="Segoe UI Symbol" w:cs="Segoe UI Symbol"/>
        </w:rPr>
        <w:t>➞</w:t>
      </w:r>
      <w:r w:rsidRPr="0002776C">
        <w:t xml:space="preserve"> "b3c0m3 4 c0d3r"</w:t>
      </w:r>
    </w:p>
    <w:p w:rsidR="0002776C" w:rsidRDefault="0002776C" w:rsidP="0002776C">
      <w:pPr>
        <w:pStyle w:val="NoSpacing"/>
      </w:pPr>
    </w:p>
    <w:p w:rsidR="0002776C" w:rsidRPr="0002776C" w:rsidRDefault="0002776C" w:rsidP="0002776C">
      <w:pPr>
        <w:pStyle w:val="NoSpacing"/>
      </w:pPr>
      <w:r w:rsidRPr="0002776C">
        <w:t>Notes</w:t>
      </w:r>
    </w:p>
    <w:p w:rsidR="0002776C" w:rsidRPr="0002776C" w:rsidRDefault="0002776C" w:rsidP="0002776C">
      <w:pPr>
        <w:pStyle w:val="NoSpacing"/>
      </w:pPr>
      <w:r w:rsidRPr="0002776C">
        <w:t xml:space="preserve">In order to work properly, the function should replace all 'a's with 4, 'e's with 3, 'i's with 1, 'o's with 0, </w:t>
      </w:r>
      <w:proofErr w:type="gramStart"/>
      <w:r w:rsidRPr="0002776C">
        <w:t>and 's's</w:t>
      </w:r>
      <w:proofErr w:type="gramEnd"/>
      <w:r w:rsidRPr="0002776C">
        <w:t xml:space="preserve"> with 5.</w:t>
      </w:r>
    </w:p>
    <w:p w:rsidR="0002776C" w:rsidRDefault="0002776C" w:rsidP="00A96C3B">
      <w:pPr>
        <w:pStyle w:val="NoSpacing"/>
      </w:pPr>
    </w:p>
    <w:p w:rsidR="0002776C" w:rsidRDefault="0002776C" w:rsidP="00A96C3B">
      <w:pPr>
        <w:pStyle w:val="NoSpacing"/>
      </w:pPr>
    </w:p>
    <w:p w:rsidR="0002776C" w:rsidRDefault="0002776C" w:rsidP="00A96C3B">
      <w:pPr>
        <w:pStyle w:val="NoSpacing"/>
      </w:pPr>
    </w:p>
    <w:p w:rsidR="0002776C" w:rsidRPr="0002776C" w:rsidRDefault="0002776C" w:rsidP="0002776C">
      <w:pPr>
        <w:pStyle w:val="NoSpacing"/>
      </w:pPr>
      <w:r>
        <w:t xml:space="preserve">11. </w:t>
      </w:r>
      <w:r w:rsidRPr="0002776C">
        <w:t>Throughout the 12 days of Christmas, my true love gave me in total 364 items.</w:t>
      </w:r>
    </w:p>
    <w:p w:rsidR="0002776C" w:rsidRPr="0002776C" w:rsidRDefault="0002776C" w:rsidP="0002776C">
      <w:pPr>
        <w:pStyle w:val="NoSpacing"/>
      </w:pPr>
      <w:r w:rsidRPr="0002776C">
        <w:t>Create a function where given n days as an argument, return the total amount of items received throughout those days as an integer.</w:t>
      </w:r>
    </w:p>
    <w:p w:rsidR="007B374B" w:rsidRDefault="007B374B" w:rsidP="0002776C">
      <w:pPr>
        <w:pStyle w:val="NoSpacing"/>
      </w:pPr>
    </w:p>
    <w:p w:rsidR="0002776C" w:rsidRPr="0002776C" w:rsidRDefault="0002776C" w:rsidP="0002776C">
      <w:pPr>
        <w:pStyle w:val="NoSpacing"/>
      </w:pPr>
      <w:r w:rsidRPr="0002776C">
        <w:t>Examples</w:t>
      </w:r>
    </w:p>
    <w:p w:rsidR="0002776C" w:rsidRPr="0002776C" w:rsidRDefault="0002776C" w:rsidP="0002776C">
      <w:pPr>
        <w:pStyle w:val="NoSpacing"/>
      </w:pPr>
      <w:proofErr w:type="spellStart"/>
      <w:proofErr w:type="gramStart"/>
      <w:r w:rsidRPr="0002776C">
        <w:t>xmasItems</w:t>
      </w:r>
      <w:proofErr w:type="spellEnd"/>
      <w:r w:rsidRPr="0002776C">
        <w:t>(</w:t>
      </w:r>
      <w:proofErr w:type="gramEnd"/>
      <w:r w:rsidRPr="0002776C">
        <w:t xml:space="preserve">12) </w:t>
      </w:r>
      <w:r w:rsidRPr="0002776C">
        <w:rPr>
          <w:rFonts w:ascii="Segoe UI Symbol" w:hAnsi="Segoe UI Symbol" w:cs="Segoe UI Symbol"/>
        </w:rPr>
        <w:t>➞</w:t>
      </w:r>
      <w:r w:rsidR="007B374B">
        <w:t xml:space="preserve"> 364</w:t>
      </w:r>
    </w:p>
    <w:p w:rsidR="0002776C" w:rsidRPr="0002776C" w:rsidRDefault="0002776C" w:rsidP="0002776C">
      <w:pPr>
        <w:pStyle w:val="NoSpacing"/>
      </w:pPr>
      <w:proofErr w:type="spellStart"/>
      <w:proofErr w:type="gramStart"/>
      <w:r w:rsidRPr="0002776C">
        <w:t>xmasItems</w:t>
      </w:r>
      <w:proofErr w:type="spellEnd"/>
      <w:r w:rsidRPr="0002776C">
        <w:t>(</w:t>
      </w:r>
      <w:proofErr w:type="gramEnd"/>
      <w:r w:rsidRPr="0002776C">
        <w:t xml:space="preserve">3) </w:t>
      </w:r>
      <w:r w:rsidRPr="0002776C">
        <w:rPr>
          <w:rFonts w:ascii="Segoe UI Symbol" w:hAnsi="Segoe UI Symbol" w:cs="Segoe UI Symbol"/>
        </w:rPr>
        <w:t>➞</w:t>
      </w:r>
      <w:r w:rsidR="007B374B">
        <w:t xml:space="preserve"> 10</w:t>
      </w:r>
    </w:p>
    <w:p w:rsidR="0002776C" w:rsidRPr="0002776C" w:rsidRDefault="0002776C" w:rsidP="0002776C">
      <w:pPr>
        <w:pStyle w:val="NoSpacing"/>
      </w:pPr>
      <w:proofErr w:type="spellStart"/>
      <w:proofErr w:type="gramStart"/>
      <w:r w:rsidRPr="0002776C">
        <w:t>xmasItems</w:t>
      </w:r>
      <w:proofErr w:type="spellEnd"/>
      <w:r w:rsidRPr="0002776C">
        <w:t>(</w:t>
      </w:r>
      <w:proofErr w:type="gramEnd"/>
      <w:r w:rsidRPr="0002776C">
        <w:t xml:space="preserve">31) </w:t>
      </w:r>
      <w:r w:rsidRPr="0002776C">
        <w:rPr>
          <w:rFonts w:ascii="Segoe UI Symbol" w:hAnsi="Segoe UI Symbol" w:cs="Segoe UI Symbol"/>
        </w:rPr>
        <w:t>➞</w:t>
      </w:r>
      <w:r w:rsidRPr="0002776C">
        <w:t xml:space="preserve"> 5456</w:t>
      </w:r>
    </w:p>
    <w:p w:rsidR="007B374B" w:rsidRDefault="007B374B" w:rsidP="0002776C">
      <w:pPr>
        <w:pStyle w:val="NoSpacing"/>
      </w:pPr>
    </w:p>
    <w:p w:rsidR="0002776C" w:rsidRPr="0002776C" w:rsidRDefault="0002776C" w:rsidP="0002776C">
      <w:pPr>
        <w:pStyle w:val="NoSpacing"/>
      </w:pPr>
      <w:r w:rsidRPr="0002776C">
        <w:t>Notes</w:t>
      </w:r>
    </w:p>
    <w:p w:rsidR="0002776C" w:rsidRPr="0002776C" w:rsidRDefault="0002776C" w:rsidP="0002776C">
      <w:pPr>
        <w:pStyle w:val="NoSpacing"/>
      </w:pPr>
      <w:r w:rsidRPr="0002776C">
        <w:t>You will only be given valid inputs.</w:t>
      </w:r>
    </w:p>
    <w:p w:rsidR="0002776C" w:rsidRPr="0002776C" w:rsidRDefault="0002776C" w:rsidP="0002776C">
      <w:pPr>
        <w:pStyle w:val="NoSpacing"/>
      </w:pPr>
      <w:r w:rsidRPr="0002776C">
        <w:t>Remember to return as an integer.</w:t>
      </w:r>
    </w:p>
    <w:p w:rsidR="0002776C" w:rsidRPr="0002776C" w:rsidRDefault="0002776C" w:rsidP="0002776C">
      <w:pPr>
        <w:pStyle w:val="NoSpacing"/>
      </w:pPr>
      <w:r w:rsidRPr="0002776C">
        <w:t>0 as input should return 0.</w:t>
      </w:r>
    </w:p>
    <w:p w:rsidR="0002776C" w:rsidRDefault="0002776C" w:rsidP="00A96C3B">
      <w:pPr>
        <w:pStyle w:val="NoSpacing"/>
      </w:pPr>
    </w:p>
    <w:p w:rsidR="007B374B" w:rsidRDefault="007B374B" w:rsidP="00A96C3B">
      <w:pPr>
        <w:pStyle w:val="NoSpacing"/>
      </w:pPr>
    </w:p>
    <w:p w:rsidR="007B374B" w:rsidRDefault="007B374B" w:rsidP="00A96C3B">
      <w:pPr>
        <w:pStyle w:val="NoSpacing"/>
      </w:pPr>
    </w:p>
    <w:p w:rsidR="007B374B" w:rsidRDefault="007B374B" w:rsidP="00A96C3B">
      <w:pPr>
        <w:pStyle w:val="NoSpacing"/>
      </w:pPr>
    </w:p>
    <w:p w:rsidR="007B374B" w:rsidRDefault="007B374B" w:rsidP="00A96C3B">
      <w:pPr>
        <w:pStyle w:val="NoSpacing"/>
      </w:pPr>
    </w:p>
    <w:p w:rsidR="007B374B" w:rsidRDefault="007B374B" w:rsidP="00A96C3B">
      <w:pPr>
        <w:pStyle w:val="NoSpacing"/>
      </w:pPr>
    </w:p>
    <w:p w:rsidR="007B374B" w:rsidRPr="007B374B" w:rsidRDefault="007B374B" w:rsidP="007B374B">
      <w:pPr>
        <w:pStyle w:val="NoSpacing"/>
      </w:pPr>
      <w:r>
        <w:lastRenderedPageBreak/>
        <w:t xml:space="preserve">12. </w:t>
      </w:r>
      <w:r w:rsidRPr="007B374B">
        <w:t>Create a function that takes a list of 10 numbers (between 0 and 9) and returns a string of those numbers formatted as a phone number (e.g. (555) 555-5555).</w:t>
      </w:r>
    </w:p>
    <w:p w:rsidR="007B374B" w:rsidRDefault="007B374B" w:rsidP="007B374B">
      <w:pPr>
        <w:pStyle w:val="NoSpacing"/>
      </w:pPr>
    </w:p>
    <w:p w:rsidR="007B374B" w:rsidRPr="007B374B" w:rsidRDefault="007B374B" w:rsidP="007B374B">
      <w:pPr>
        <w:pStyle w:val="NoSpacing"/>
      </w:pPr>
      <w:r w:rsidRPr="007B374B">
        <w:t>Examples</w:t>
      </w:r>
    </w:p>
    <w:p w:rsidR="007B374B" w:rsidRPr="007B374B" w:rsidRDefault="007B374B" w:rsidP="007B374B">
      <w:pPr>
        <w:pStyle w:val="NoSpacing"/>
      </w:pPr>
      <w:proofErr w:type="spellStart"/>
      <w:r w:rsidRPr="007B374B">
        <w:t>format_phone_</w:t>
      </w:r>
      <w:proofErr w:type="gramStart"/>
      <w:r w:rsidRPr="007B374B">
        <w:t>number</w:t>
      </w:r>
      <w:proofErr w:type="spellEnd"/>
      <w:r w:rsidRPr="007B374B">
        <w:t>(</w:t>
      </w:r>
      <w:proofErr w:type="gramEnd"/>
      <w:r w:rsidRPr="007B374B">
        <w:t xml:space="preserve">[1, 2, 3, 4, 5, 6, 7, 8, 9, 0]) </w:t>
      </w:r>
      <w:r w:rsidRPr="007B374B">
        <w:rPr>
          <w:rFonts w:ascii="Segoe UI Symbol" w:hAnsi="Segoe UI Symbol" w:cs="Segoe UI Symbol"/>
        </w:rPr>
        <w:t>➞</w:t>
      </w:r>
      <w:r>
        <w:t xml:space="preserve"> "(123) 456-7890"</w:t>
      </w:r>
    </w:p>
    <w:p w:rsidR="007B374B" w:rsidRPr="007B374B" w:rsidRDefault="007B374B" w:rsidP="007B374B">
      <w:pPr>
        <w:pStyle w:val="NoSpacing"/>
      </w:pPr>
      <w:proofErr w:type="spellStart"/>
      <w:r w:rsidRPr="007B374B">
        <w:t>format_phone_</w:t>
      </w:r>
      <w:proofErr w:type="gramStart"/>
      <w:r w:rsidRPr="007B374B">
        <w:t>number</w:t>
      </w:r>
      <w:proofErr w:type="spellEnd"/>
      <w:r w:rsidRPr="007B374B">
        <w:t>(</w:t>
      </w:r>
      <w:proofErr w:type="gramEnd"/>
      <w:r w:rsidRPr="007B374B">
        <w:t xml:space="preserve">[5, 1, 9, 5, 5, 5, 4, 4, 6, 8]) </w:t>
      </w:r>
      <w:r w:rsidRPr="007B374B">
        <w:rPr>
          <w:rFonts w:ascii="Segoe UI Symbol" w:hAnsi="Segoe UI Symbol" w:cs="Segoe UI Symbol"/>
        </w:rPr>
        <w:t>➞</w:t>
      </w:r>
      <w:r>
        <w:t xml:space="preserve"> "(519) 555-4468"</w:t>
      </w:r>
    </w:p>
    <w:p w:rsidR="007B374B" w:rsidRPr="007B374B" w:rsidRDefault="007B374B" w:rsidP="007B374B">
      <w:pPr>
        <w:pStyle w:val="NoSpacing"/>
      </w:pPr>
      <w:proofErr w:type="spellStart"/>
      <w:r w:rsidRPr="007B374B">
        <w:t>format_phone_</w:t>
      </w:r>
      <w:proofErr w:type="gramStart"/>
      <w:r w:rsidRPr="007B374B">
        <w:t>number</w:t>
      </w:r>
      <w:proofErr w:type="spellEnd"/>
      <w:r w:rsidRPr="007B374B">
        <w:t>(</w:t>
      </w:r>
      <w:proofErr w:type="gramEnd"/>
      <w:r w:rsidRPr="007B374B">
        <w:t xml:space="preserve">[3, 4, 5, 5, 0, 1, 2, 5, 2, 7]) </w:t>
      </w:r>
      <w:r w:rsidRPr="007B374B">
        <w:rPr>
          <w:rFonts w:ascii="Segoe UI Symbol" w:hAnsi="Segoe UI Symbol" w:cs="Segoe UI Symbol"/>
        </w:rPr>
        <w:t>➞</w:t>
      </w:r>
      <w:r w:rsidRPr="007B374B">
        <w:t xml:space="preserve"> "(345) 501-2527"</w:t>
      </w:r>
    </w:p>
    <w:p w:rsidR="007B374B" w:rsidRDefault="007B374B" w:rsidP="007B374B">
      <w:pPr>
        <w:pStyle w:val="NoSpacing"/>
      </w:pPr>
    </w:p>
    <w:p w:rsidR="007B374B" w:rsidRPr="007B374B" w:rsidRDefault="007B374B" w:rsidP="007B374B">
      <w:pPr>
        <w:pStyle w:val="NoSpacing"/>
      </w:pPr>
      <w:r w:rsidRPr="007B374B">
        <w:t>Notes</w:t>
      </w:r>
    </w:p>
    <w:p w:rsidR="007B374B" w:rsidRPr="007B374B" w:rsidRDefault="007B374B" w:rsidP="007B374B">
      <w:pPr>
        <w:pStyle w:val="NoSpacing"/>
      </w:pPr>
      <w:r w:rsidRPr="007B374B">
        <w:t>Don't forget the space after the closing parenthesis.</w:t>
      </w:r>
    </w:p>
    <w:p w:rsidR="007B374B" w:rsidRDefault="007B374B" w:rsidP="007B374B">
      <w:pPr>
        <w:pStyle w:val="NoSpacing"/>
      </w:pPr>
    </w:p>
    <w:p w:rsidR="005C0439" w:rsidRDefault="005C0439" w:rsidP="007B374B">
      <w:pPr>
        <w:pStyle w:val="NoSpacing"/>
      </w:pPr>
    </w:p>
    <w:p w:rsidR="005C0439" w:rsidRPr="005C0439" w:rsidRDefault="005C0439" w:rsidP="005C0439">
      <w:pPr>
        <w:pStyle w:val="NoSpacing"/>
      </w:pPr>
      <w:r>
        <w:t xml:space="preserve">13. </w:t>
      </w:r>
      <w:r w:rsidRPr="005C0439">
        <w:t>Create a function that takes any non-negative number as an argument and returns it with its digits in descending order. Descending order is when you sort from highest to lowest.</w:t>
      </w:r>
    </w:p>
    <w:p w:rsidR="005C0439" w:rsidRDefault="005C0439" w:rsidP="005C0439">
      <w:pPr>
        <w:pStyle w:val="NoSpacing"/>
      </w:pPr>
    </w:p>
    <w:p w:rsidR="005C0439" w:rsidRPr="005C0439" w:rsidRDefault="005C0439" w:rsidP="005C0439">
      <w:pPr>
        <w:pStyle w:val="NoSpacing"/>
      </w:pPr>
      <w:r w:rsidRPr="005C0439">
        <w:t>Examples</w:t>
      </w:r>
    </w:p>
    <w:p w:rsidR="005C0439" w:rsidRPr="005C0439" w:rsidRDefault="005C0439" w:rsidP="005C0439">
      <w:pPr>
        <w:pStyle w:val="NoSpacing"/>
      </w:pPr>
      <w:proofErr w:type="spellStart"/>
      <w:r w:rsidRPr="005C0439">
        <w:t>sort_</w:t>
      </w:r>
      <w:proofErr w:type="gramStart"/>
      <w:r w:rsidRPr="005C0439">
        <w:t>descending</w:t>
      </w:r>
      <w:proofErr w:type="spellEnd"/>
      <w:r w:rsidRPr="005C0439">
        <w:t>(</w:t>
      </w:r>
      <w:proofErr w:type="gramEnd"/>
      <w:r w:rsidRPr="005C0439">
        <w:t xml:space="preserve">123) </w:t>
      </w:r>
      <w:r w:rsidRPr="005C0439">
        <w:rPr>
          <w:rFonts w:ascii="Segoe UI Symbol" w:hAnsi="Segoe UI Symbol" w:cs="Segoe UI Symbol"/>
        </w:rPr>
        <w:t>➞</w:t>
      </w:r>
      <w:r>
        <w:t xml:space="preserve"> 321</w:t>
      </w:r>
    </w:p>
    <w:p w:rsidR="005C0439" w:rsidRPr="005C0439" w:rsidRDefault="005C0439" w:rsidP="005C0439">
      <w:pPr>
        <w:pStyle w:val="NoSpacing"/>
      </w:pPr>
      <w:proofErr w:type="spellStart"/>
      <w:r w:rsidRPr="005C0439">
        <w:t>sort_</w:t>
      </w:r>
      <w:proofErr w:type="gramStart"/>
      <w:r w:rsidRPr="005C0439">
        <w:t>descending</w:t>
      </w:r>
      <w:proofErr w:type="spellEnd"/>
      <w:r w:rsidRPr="005C0439">
        <w:t>(</w:t>
      </w:r>
      <w:proofErr w:type="gramEnd"/>
      <w:r w:rsidRPr="005C0439">
        <w:t xml:space="preserve">1254859723) </w:t>
      </w:r>
      <w:r w:rsidRPr="005C0439">
        <w:rPr>
          <w:rFonts w:ascii="Segoe UI Symbol" w:hAnsi="Segoe UI Symbol" w:cs="Segoe UI Symbol"/>
        </w:rPr>
        <w:t>➞</w:t>
      </w:r>
      <w:r>
        <w:t xml:space="preserve"> 9875543221</w:t>
      </w:r>
    </w:p>
    <w:p w:rsidR="005C0439" w:rsidRPr="005C0439" w:rsidRDefault="005C0439" w:rsidP="005C0439">
      <w:pPr>
        <w:pStyle w:val="NoSpacing"/>
      </w:pPr>
      <w:proofErr w:type="spellStart"/>
      <w:r w:rsidRPr="005C0439">
        <w:t>sort_</w:t>
      </w:r>
      <w:proofErr w:type="gramStart"/>
      <w:r w:rsidRPr="005C0439">
        <w:t>descending</w:t>
      </w:r>
      <w:proofErr w:type="spellEnd"/>
      <w:r w:rsidRPr="005C0439">
        <w:t>(</w:t>
      </w:r>
      <w:proofErr w:type="gramEnd"/>
      <w:r w:rsidRPr="005C0439">
        <w:t xml:space="preserve">73065) </w:t>
      </w:r>
      <w:r w:rsidRPr="005C0439">
        <w:rPr>
          <w:rFonts w:ascii="Segoe UI Symbol" w:hAnsi="Segoe UI Symbol" w:cs="Segoe UI Symbol"/>
        </w:rPr>
        <w:t>➞</w:t>
      </w:r>
      <w:r w:rsidRPr="005C0439">
        <w:t xml:space="preserve"> 76530</w:t>
      </w:r>
    </w:p>
    <w:p w:rsidR="005C0439" w:rsidRDefault="005C0439" w:rsidP="005C0439">
      <w:pPr>
        <w:pStyle w:val="NoSpacing"/>
      </w:pPr>
    </w:p>
    <w:p w:rsidR="005C0439" w:rsidRPr="005C0439" w:rsidRDefault="005C0439" w:rsidP="005C0439">
      <w:pPr>
        <w:pStyle w:val="NoSpacing"/>
      </w:pPr>
      <w:r w:rsidRPr="005C0439">
        <w:t>Notes</w:t>
      </w:r>
    </w:p>
    <w:p w:rsidR="005C0439" w:rsidRPr="005C0439" w:rsidRDefault="005C0439" w:rsidP="005C0439">
      <w:pPr>
        <w:pStyle w:val="NoSpacing"/>
      </w:pPr>
      <w:r w:rsidRPr="005C0439">
        <w:t>You can expect non-negative numbers for all test cases.</w:t>
      </w:r>
    </w:p>
    <w:p w:rsidR="005C0439" w:rsidRDefault="005C0439" w:rsidP="007B374B">
      <w:pPr>
        <w:pStyle w:val="NoSpacing"/>
      </w:pPr>
    </w:p>
    <w:p w:rsidR="005C0439" w:rsidRDefault="005C0439" w:rsidP="007B374B">
      <w:pPr>
        <w:pStyle w:val="NoSpacing"/>
      </w:pPr>
    </w:p>
    <w:p w:rsidR="005C0439" w:rsidRPr="005C0439" w:rsidRDefault="005C0439" w:rsidP="005C0439">
      <w:pPr>
        <w:pStyle w:val="NoSpacing"/>
      </w:pPr>
      <w:r>
        <w:t xml:space="preserve">14. </w:t>
      </w:r>
      <w:r w:rsidRPr="005C0439">
        <w:t>A number is narcissistic when the sum of its digits, with each digit raised to the power of digits quantity, is equal to the number itself.</w:t>
      </w:r>
    </w:p>
    <w:p w:rsidR="005C0439" w:rsidRPr="005C0439" w:rsidRDefault="005C0439" w:rsidP="005C0439">
      <w:pPr>
        <w:pStyle w:val="NoSpacing"/>
      </w:pPr>
      <w:r w:rsidRPr="005C0439">
        <w:t xml:space="preserve">153 </w:t>
      </w:r>
      <w:r w:rsidRPr="005C0439">
        <w:rPr>
          <w:rFonts w:ascii="Segoe UI Symbol" w:hAnsi="Segoe UI Symbol" w:cs="Segoe UI Symbol"/>
        </w:rPr>
        <w:t>➞</w:t>
      </w:r>
      <w:r w:rsidRPr="005C0439">
        <w:t xml:space="preserve"> 3 digits </w:t>
      </w:r>
      <w:r w:rsidRPr="005C0439">
        <w:rPr>
          <w:rFonts w:ascii="Segoe UI Symbol" w:hAnsi="Segoe UI Symbol" w:cs="Segoe UI Symbol"/>
        </w:rPr>
        <w:t>➞</w:t>
      </w:r>
      <w:r w:rsidRPr="005C0439">
        <w:t xml:space="preserve"> 1³ + 5³ + 3³ = 1 + 125 + 27 = 153 </w:t>
      </w:r>
      <w:r w:rsidRPr="005C0439">
        <w:rPr>
          <w:rFonts w:ascii="Segoe UI Symbol" w:hAnsi="Segoe UI Symbol" w:cs="Segoe UI Symbol"/>
        </w:rPr>
        <w:t>➞</w:t>
      </w:r>
      <w:r w:rsidRPr="005C0439">
        <w:t xml:space="preserve"> Narcissistic</w:t>
      </w:r>
    </w:p>
    <w:p w:rsidR="005C0439" w:rsidRPr="005C0439" w:rsidRDefault="005C0439" w:rsidP="005C0439">
      <w:pPr>
        <w:pStyle w:val="NoSpacing"/>
      </w:pPr>
      <w:r w:rsidRPr="005C0439">
        <w:t xml:space="preserve">84 </w:t>
      </w:r>
      <w:r w:rsidRPr="005C0439">
        <w:rPr>
          <w:rFonts w:ascii="Segoe UI Symbol" w:hAnsi="Segoe UI Symbol" w:cs="Segoe UI Symbol"/>
        </w:rPr>
        <w:t>➞</w:t>
      </w:r>
      <w:r w:rsidRPr="005C0439">
        <w:t xml:space="preserve"> 2 digits </w:t>
      </w:r>
      <w:r w:rsidRPr="005C0439">
        <w:rPr>
          <w:rFonts w:ascii="Segoe UI Symbol" w:hAnsi="Segoe UI Symbol" w:cs="Segoe UI Symbol"/>
        </w:rPr>
        <w:t>➞</w:t>
      </w:r>
      <w:r w:rsidRPr="005C0439">
        <w:t xml:space="preserve"> 8² + 4² = 64 + 16 = 80 </w:t>
      </w:r>
      <w:r w:rsidRPr="005C0439">
        <w:rPr>
          <w:rFonts w:ascii="Segoe UI Symbol" w:hAnsi="Segoe UI Symbol" w:cs="Segoe UI Symbol"/>
        </w:rPr>
        <w:t>➞</w:t>
      </w:r>
      <w:r w:rsidRPr="005C0439">
        <w:t xml:space="preserve"> </w:t>
      </w:r>
      <w:proofErr w:type="gramStart"/>
      <w:r w:rsidRPr="005C0439">
        <w:t>Not</w:t>
      </w:r>
      <w:proofErr w:type="gramEnd"/>
      <w:r w:rsidRPr="005C0439">
        <w:t xml:space="preserve"> narcissistic</w:t>
      </w:r>
    </w:p>
    <w:p w:rsidR="005C0439" w:rsidRPr="005C0439" w:rsidRDefault="005C0439" w:rsidP="005C0439">
      <w:pPr>
        <w:pStyle w:val="NoSpacing"/>
      </w:pPr>
      <w:r w:rsidRPr="005C0439">
        <w:t>Given a positive integer n, implement a function that returns </w:t>
      </w:r>
      <w:proofErr w:type="gramStart"/>
      <w:r w:rsidRPr="005C0439">
        <w:t>True</w:t>
      </w:r>
      <w:proofErr w:type="gramEnd"/>
      <w:r w:rsidRPr="005C0439">
        <w:t> if the number is narcissistic, and False if it's not.</w:t>
      </w:r>
    </w:p>
    <w:p w:rsidR="005C0439" w:rsidRDefault="005C0439" w:rsidP="005C0439">
      <w:pPr>
        <w:pStyle w:val="NoSpacing"/>
      </w:pPr>
    </w:p>
    <w:p w:rsidR="005C0439" w:rsidRPr="005C0439" w:rsidRDefault="005C0439" w:rsidP="005C0439">
      <w:pPr>
        <w:pStyle w:val="NoSpacing"/>
      </w:pPr>
      <w:r w:rsidRPr="005C0439">
        <w:t>Examples</w:t>
      </w:r>
    </w:p>
    <w:p w:rsidR="005C0439" w:rsidRPr="005C0439" w:rsidRDefault="005C0439" w:rsidP="005C0439">
      <w:pPr>
        <w:pStyle w:val="NoSpacing"/>
      </w:pPr>
      <w:proofErr w:type="spellStart"/>
      <w:r w:rsidRPr="005C0439">
        <w:t>is_</w:t>
      </w:r>
      <w:proofErr w:type="gramStart"/>
      <w:r w:rsidRPr="005C0439">
        <w:t>narcissistic</w:t>
      </w:r>
      <w:proofErr w:type="spellEnd"/>
      <w:r w:rsidRPr="005C0439">
        <w:t>(</w:t>
      </w:r>
      <w:proofErr w:type="gramEnd"/>
      <w:r w:rsidRPr="005C0439">
        <w:t xml:space="preserve">8208) </w:t>
      </w:r>
      <w:r w:rsidRPr="005C0439">
        <w:rPr>
          <w:rFonts w:ascii="Segoe UI Symbol" w:hAnsi="Segoe UI Symbol" w:cs="Segoe UI Symbol"/>
        </w:rPr>
        <w:t>➞</w:t>
      </w:r>
      <w:r>
        <w:t xml:space="preserve"> True   #</w:t>
      </w:r>
      <w:r w:rsidRPr="005C0439">
        <w:t xml:space="preserve"> 8⁴ + 2⁴ + 0⁴ + 8⁴</w:t>
      </w:r>
      <w:r>
        <w:t xml:space="preserve"> = 8208</w:t>
      </w:r>
    </w:p>
    <w:p w:rsidR="005C0439" w:rsidRPr="005C0439" w:rsidRDefault="005C0439" w:rsidP="005C0439">
      <w:pPr>
        <w:pStyle w:val="NoSpacing"/>
      </w:pPr>
      <w:proofErr w:type="spellStart"/>
      <w:r w:rsidRPr="005C0439">
        <w:t>is_</w:t>
      </w:r>
      <w:proofErr w:type="gramStart"/>
      <w:r w:rsidRPr="005C0439">
        <w:t>narcissistic</w:t>
      </w:r>
      <w:proofErr w:type="spellEnd"/>
      <w:r w:rsidRPr="005C0439">
        <w:t>(</w:t>
      </w:r>
      <w:proofErr w:type="gramEnd"/>
      <w:r w:rsidRPr="005C0439">
        <w:t xml:space="preserve">22) </w:t>
      </w:r>
      <w:r w:rsidRPr="005C0439">
        <w:rPr>
          <w:rFonts w:ascii="Segoe UI Symbol" w:hAnsi="Segoe UI Symbol" w:cs="Segoe UI Symbol"/>
        </w:rPr>
        <w:t>➞</w:t>
      </w:r>
      <w:r>
        <w:t xml:space="preserve"> False</w:t>
      </w:r>
      <w:r>
        <w:tab/>
        <w:t>#2² + 2² = 8</w:t>
      </w:r>
    </w:p>
    <w:p w:rsidR="005C0439" w:rsidRPr="005C0439" w:rsidRDefault="005C0439" w:rsidP="005C0439">
      <w:pPr>
        <w:pStyle w:val="NoSpacing"/>
      </w:pPr>
      <w:proofErr w:type="spellStart"/>
      <w:r w:rsidRPr="005C0439">
        <w:t>is_</w:t>
      </w:r>
      <w:proofErr w:type="gramStart"/>
      <w:r w:rsidRPr="005C0439">
        <w:t>narcissistic</w:t>
      </w:r>
      <w:proofErr w:type="spellEnd"/>
      <w:r w:rsidRPr="005C0439">
        <w:t>(</w:t>
      </w:r>
      <w:proofErr w:type="gramEnd"/>
      <w:r w:rsidRPr="005C0439">
        <w:t xml:space="preserve">9) </w:t>
      </w:r>
      <w:r w:rsidRPr="005C0439">
        <w:rPr>
          <w:rFonts w:ascii="Segoe UI Symbol" w:hAnsi="Segoe UI Symbol" w:cs="Segoe UI Symbol"/>
        </w:rPr>
        <w:t>➞</w:t>
      </w:r>
      <w:r>
        <w:t xml:space="preserve"> True</w:t>
      </w:r>
      <w:r>
        <w:tab/>
        <w:t>#</w:t>
      </w:r>
      <w:r w:rsidRPr="005C0439">
        <w:t xml:space="preserve"> 9¹ = 9</w:t>
      </w:r>
    </w:p>
    <w:p w:rsidR="005C0439" w:rsidRDefault="005C0439" w:rsidP="005C0439">
      <w:pPr>
        <w:pStyle w:val="NoSpacing"/>
      </w:pPr>
    </w:p>
    <w:p w:rsidR="005C0439" w:rsidRPr="005C0439" w:rsidRDefault="005C0439" w:rsidP="005C0439">
      <w:pPr>
        <w:pStyle w:val="NoSpacing"/>
      </w:pPr>
      <w:r w:rsidRPr="005C0439">
        <w:t>Notes</w:t>
      </w:r>
    </w:p>
    <w:p w:rsidR="005C0439" w:rsidRPr="005C0439" w:rsidRDefault="005C0439" w:rsidP="005C0439">
      <w:pPr>
        <w:pStyle w:val="NoSpacing"/>
      </w:pPr>
      <w:r w:rsidRPr="005C0439">
        <w:t>Trivially, any number in the 1-9 range is narcissistic and any two-digit number is not.</w:t>
      </w:r>
    </w:p>
    <w:p w:rsidR="005C0439" w:rsidRPr="005C0439" w:rsidRDefault="005C0439" w:rsidP="005C0439">
      <w:pPr>
        <w:pStyle w:val="NoSpacing"/>
      </w:pPr>
      <w:r w:rsidRPr="005C0439">
        <w:t>Curious fact: Only 88 numbers are narcissistic.</w:t>
      </w:r>
    </w:p>
    <w:p w:rsidR="005C0439" w:rsidRDefault="005C0439" w:rsidP="007B374B">
      <w:pPr>
        <w:pStyle w:val="NoSpacing"/>
      </w:pPr>
    </w:p>
    <w:p w:rsidR="005C0439" w:rsidRDefault="005C0439" w:rsidP="007B374B">
      <w:pPr>
        <w:pStyle w:val="NoSpacing"/>
      </w:pPr>
    </w:p>
    <w:p w:rsidR="00FE5D11" w:rsidRDefault="00FE5D11" w:rsidP="00FE5D11">
      <w:pPr>
        <w:pStyle w:val="NoSpacing"/>
      </w:pPr>
    </w:p>
    <w:p w:rsidR="00FE5D11" w:rsidRDefault="00FE5D11" w:rsidP="00FE5D11">
      <w:pPr>
        <w:pStyle w:val="NoSpacing"/>
      </w:pPr>
    </w:p>
    <w:p w:rsidR="00FE5D11" w:rsidRDefault="00FE5D11" w:rsidP="00FE5D11">
      <w:pPr>
        <w:pStyle w:val="NoSpacing"/>
      </w:pPr>
    </w:p>
    <w:p w:rsidR="00FE5D11" w:rsidRDefault="00FE5D11" w:rsidP="00FE5D11">
      <w:pPr>
        <w:pStyle w:val="NoSpacing"/>
      </w:pPr>
    </w:p>
    <w:p w:rsidR="00FE5D11" w:rsidRDefault="00FE5D11" w:rsidP="00FE5D11">
      <w:pPr>
        <w:pStyle w:val="NoSpacing"/>
      </w:pPr>
    </w:p>
    <w:p w:rsidR="00FE5D11" w:rsidRDefault="00FE5D11" w:rsidP="00FE5D11">
      <w:pPr>
        <w:pStyle w:val="NoSpacing"/>
      </w:pPr>
    </w:p>
    <w:p w:rsidR="00FE5D11" w:rsidRPr="00FE5D11" w:rsidRDefault="00FE5D11" w:rsidP="00FE5D11">
      <w:pPr>
        <w:pStyle w:val="NoSpacing"/>
      </w:pPr>
      <w:r>
        <w:lastRenderedPageBreak/>
        <w:t xml:space="preserve">15. </w:t>
      </w:r>
      <w:r w:rsidRPr="00FE5D11">
        <w:t>A pair of strings form a strange pair if both of the following are true:</w:t>
      </w:r>
    </w:p>
    <w:p w:rsidR="00FE5D11" w:rsidRPr="00FE5D11" w:rsidRDefault="00FE5D11" w:rsidP="00FE5D11">
      <w:pPr>
        <w:pStyle w:val="NoSpacing"/>
      </w:pPr>
      <w:r w:rsidRPr="00FE5D11">
        <w:t>The 1st string's first letter = 2nd string's last letter.</w:t>
      </w:r>
    </w:p>
    <w:p w:rsidR="00FE5D11" w:rsidRPr="00FE5D11" w:rsidRDefault="00FE5D11" w:rsidP="00FE5D11">
      <w:pPr>
        <w:pStyle w:val="NoSpacing"/>
      </w:pPr>
      <w:r w:rsidRPr="00FE5D11">
        <w:t>The 1st string's last letter = 2nd string's first letter.</w:t>
      </w:r>
    </w:p>
    <w:p w:rsidR="00FE5D11" w:rsidRPr="00FE5D11" w:rsidRDefault="00FE5D11" w:rsidP="00FE5D11">
      <w:pPr>
        <w:pStyle w:val="NoSpacing"/>
      </w:pPr>
      <w:r w:rsidRPr="00FE5D11">
        <w:t>Create a function that returns </w:t>
      </w:r>
      <w:proofErr w:type="gramStart"/>
      <w:r w:rsidRPr="00FE5D11">
        <w:t>True</w:t>
      </w:r>
      <w:proofErr w:type="gramEnd"/>
      <w:r w:rsidRPr="00FE5D11">
        <w:t> if a pair of strings constitutes a strange pair, and False otherwise.</w:t>
      </w:r>
    </w:p>
    <w:p w:rsidR="00FE5D11" w:rsidRDefault="00FE5D11" w:rsidP="00FE5D11">
      <w:pPr>
        <w:pStyle w:val="NoSpacing"/>
      </w:pPr>
    </w:p>
    <w:p w:rsidR="00FE5D11" w:rsidRPr="00FE5D11" w:rsidRDefault="00FE5D11" w:rsidP="00FE5D11">
      <w:pPr>
        <w:pStyle w:val="NoSpacing"/>
      </w:pPr>
      <w:r w:rsidRPr="00FE5D11">
        <w:t>Examples</w:t>
      </w:r>
    </w:p>
    <w:p w:rsidR="00FE5D11" w:rsidRPr="00FE5D11" w:rsidRDefault="00FE5D11" w:rsidP="00FE5D11">
      <w:pPr>
        <w:pStyle w:val="NoSpacing"/>
      </w:pPr>
      <w:proofErr w:type="spellStart"/>
      <w:r w:rsidRPr="00FE5D11">
        <w:t>is_strange_</w:t>
      </w:r>
      <w:proofErr w:type="gramStart"/>
      <w:r w:rsidRPr="00FE5D11">
        <w:t>pair</w:t>
      </w:r>
      <w:proofErr w:type="spellEnd"/>
      <w:r w:rsidRPr="00FE5D11">
        <w:t>(</w:t>
      </w:r>
      <w:proofErr w:type="gramEnd"/>
      <w:r w:rsidRPr="00FE5D11">
        <w:t xml:space="preserve">"ratio", "orator") </w:t>
      </w:r>
      <w:r w:rsidRPr="00FE5D11">
        <w:rPr>
          <w:rFonts w:ascii="Segoe UI Symbol" w:hAnsi="Segoe UI Symbol" w:cs="Segoe UI Symbol"/>
        </w:rPr>
        <w:t>➞</w:t>
      </w:r>
      <w:r w:rsidRPr="00FE5D11">
        <w:t xml:space="preserve"> True</w:t>
      </w:r>
    </w:p>
    <w:p w:rsidR="00FE5D11" w:rsidRPr="00FE5D11" w:rsidRDefault="00FE5D11" w:rsidP="00FE5D11">
      <w:pPr>
        <w:pStyle w:val="NoSpacing"/>
      </w:pPr>
      <w:r w:rsidRPr="00FE5D11">
        <w:t># "ratio" ends with "o" and "orator" starts with "o".</w:t>
      </w:r>
    </w:p>
    <w:p w:rsidR="00FE5D11" w:rsidRPr="00FE5D11" w:rsidRDefault="00FE5D11" w:rsidP="00FE5D11">
      <w:pPr>
        <w:pStyle w:val="NoSpacing"/>
      </w:pPr>
      <w:r w:rsidRPr="00FE5D11">
        <w:t xml:space="preserve"># "ratio" starts with </w:t>
      </w:r>
      <w:r>
        <w:t>"r" and "orator" ends with "r".</w:t>
      </w:r>
    </w:p>
    <w:p w:rsidR="00FE5D11" w:rsidRPr="00FE5D11" w:rsidRDefault="00FE5D11" w:rsidP="00FE5D11">
      <w:pPr>
        <w:pStyle w:val="NoSpacing"/>
      </w:pPr>
      <w:proofErr w:type="spellStart"/>
      <w:r w:rsidRPr="00FE5D11">
        <w:t>is_strange_</w:t>
      </w:r>
      <w:proofErr w:type="gramStart"/>
      <w:r w:rsidRPr="00FE5D11">
        <w:t>pair</w:t>
      </w:r>
      <w:proofErr w:type="spellEnd"/>
      <w:r w:rsidRPr="00FE5D11">
        <w:t>(</w:t>
      </w:r>
      <w:proofErr w:type="gramEnd"/>
      <w:r w:rsidRPr="00FE5D11">
        <w:t xml:space="preserve">"sparkling", "groups") </w:t>
      </w:r>
      <w:r w:rsidRPr="00FE5D11">
        <w:rPr>
          <w:rFonts w:ascii="Segoe UI Symbol" w:hAnsi="Segoe UI Symbol" w:cs="Segoe UI Symbol"/>
        </w:rPr>
        <w:t>➞</w:t>
      </w:r>
      <w:r>
        <w:t xml:space="preserve"> True</w:t>
      </w:r>
    </w:p>
    <w:p w:rsidR="00FE5D11" w:rsidRPr="00FE5D11" w:rsidRDefault="00FE5D11" w:rsidP="00FE5D11">
      <w:pPr>
        <w:pStyle w:val="NoSpacing"/>
      </w:pPr>
      <w:proofErr w:type="spellStart"/>
      <w:r w:rsidRPr="00FE5D11">
        <w:t>is_strange_</w:t>
      </w:r>
      <w:proofErr w:type="gramStart"/>
      <w:r w:rsidRPr="00FE5D11">
        <w:t>pair</w:t>
      </w:r>
      <w:proofErr w:type="spellEnd"/>
      <w:r w:rsidRPr="00FE5D11">
        <w:t>(</w:t>
      </w:r>
      <w:proofErr w:type="gramEnd"/>
      <w:r w:rsidRPr="00FE5D11">
        <w:t xml:space="preserve">"bush", "hubris") </w:t>
      </w:r>
      <w:r w:rsidRPr="00FE5D11">
        <w:rPr>
          <w:rFonts w:ascii="Segoe UI Symbol" w:hAnsi="Segoe UI Symbol" w:cs="Segoe UI Symbol"/>
        </w:rPr>
        <w:t>➞</w:t>
      </w:r>
      <w:r>
        <w:t xml:space="preserve"> False</w:t>
      </w:r>
    </w:p>
    <w:p w:rsidR="00FE5D11" w:rsidRPr="00FE5D11" w:rsidRDefault="00FE5D11" w:rsidP="00FE5D11">
      <w:pPr>
        <w:pStyle w:val="NoSpacing"/>
      </w:pPr>
      <w:proofErr w:type="spellStart"/>
      <w:r w:rsidRPr="00FE5D11">
        <w:t>is_strange_</w:t>
      </w:r>
      <w:proofErr w:type="gramStart"/>
      <w:r w:rsidRPr="00FE5D11">
        <w:t>pair</w:t>
      </w:r>
      <w:proofErr w:type="spellEnd"/>
      <w:r w:rsidRPr="00FE5D11">
        <w:t>(</w:t>
      </w:r>
      <w:proofErr w:type="gramEnd"/>
      <w:r w:rsidRPr="00FE5D11">
        <w:t xml:space="preserve">"", "") </w:t>
      </w:r>
      <w:r w:rsidRPr="00FE5D11">
        <w:rPr>
          <w:rFonts w:ascii="Segoe UI Symbol" w:hAnsi="Segoe UI Symbol" w:cs="Segoe UI Symbol"/>
        </w:rPr>
        <w:t>➞</w:t>
      </w:r>
      <w:r w:rsidRPr="00FE5D11">
        <w:t xml:space="preserve"> True</w:t>
      </w:r>
    </w:p>
    <w:p w:rsidR="00FE5D11" w:rsidRDefault="00FE5D11" w:rsidP="00FE5D11">
      <w:pPr>
        <w:pStyle w:val="NoSpacing"/>
      </w:pPr>
    </w:p>
    <w:p w:rsidR="00FE5D11" w:rsidRPr="00FE5D11" w:rsidRDefault="00FE5D11" w:rsidP="00FE5D11">
      <w:pPr>
        <w:pStyle w:val="NoSpacing"/>
      </w:pPr>
      <w:r w:rsidRPr="00FE5D11">
        <w:t>Notes</w:t>
      </w:r>
    </w:p>
    <w:p w:rsidR="00FE5D11" w:rsidRPr="00FE5D11" w:rsidRDefault="00FE5D11" w:rsidP="00FE5D11">
      <w:pPr>
        <w:pStyle w:val="NoSpacing"/>
      </w:pPr>
      <w:r w:rsidRPr="00FE5D11">
        <w:t>It should work on a pair of empty strings (they trivially share nothing).</w:t>
      </w:r>
    </w:p>
    <w:p w:rsidR="00FE5D11" w:rsidRDefault="00FE5D11" w:rsidP="007B374B">
      <w:pPr>
        <w:pStyle w:val="NoSpacing"/>
      </w:pPr>
    </w:p>
    <w:p w:rsidR="00FE5D11" w:rsidRDefault="00FE5D11" w:rsidP="007B374B">
      <w:pPr>
        <w:pStyle w:val="NoSpacing"/>
      </w:pPr>
    </w:p>
    <w:p w:rsidR="00FE5D11" w:rsidRDefault="00FE5D11" w:rsidP="007B374B">
      <w:pPr>
        <w:pStyle w:val="NoSpacing"/>
      </w:pPr>
    </w:p>
    <w:p w:rsidR="00FE5D11" w:rsidRPr="00FE5D11" w:rsidRDefault="00FE5D11" w:rsidP="00FE5D11">
      <w:pPr>
        <w:pStyle w:val="NoSpacing"/>
      </w:pPr>
      <w:r>
        <w:t xml:space="preserve">16. </w:t>
      </w:r>
      <w:r w:rsidRPr="00FE5D11">
        <w:t>Create a function that takes a number </w:t>
      </w:r>
      <w:proofErr w:type="gramStart"/>
      <w:r w:rsidRPr="00FE5D11">
        <w:t>a and</w:t>
      </w:r>
      <w:proofErr w:type="gramEnd"/>
      <w:r w:rsidRPr="00FE5D11">
        <w:t xml:space="preserve"> finds the missing exponent x so that a when raised to the power of x is equal to b.</w:t>
      </w:r>
    </w:p>
    <w:p w:rsidR="00FE5D11" w:rsidRDefault="00FE5D11" w:rsidP="00FE5D11">
      <w:pPr>
        <w:pStyle w:val="NoSpacing"/>
      </w:pPr>
    </w:p>
    <w:p w:rsidR="00FE5D11" w:rsidRPr="00FE5D11" w:rsidRDefault="00FE5D11" w:rsidP="00FE5D11">
      <w:pPr>
        <w:pStyle w:val="NoSpacing"/>
      </w:pPr>
      <w:r w:rsidRPr="00FE5D11">
        <w:t>Examples</w:t>
      </w:r>
    </w:p>
    <w:p w:rsidR="00FE5D11" w:rsidRPr="00FE5D11" w:rsidRDefault="00FE5D11" w:rsidP="00FE5D11">
      <w:pPr>
        <w:pStyle w:val="NoSpacing"/>
      </w:pPr>
      <w:proofErr w:type="spellStart"/>
      <w:r w:rsidRPr="00FE5D11">
        <w:t>solve_for_</w:t>
      </w:r>
      <w:proofErr w:type="gramStart"/>
      <w:r w:rsidRPr="00FE5D11">
        <w:t>exp</w:t>
      </w:r>
      <w:proofErr w:type="spellEnd"/>
      <w:r w:rsidRPr="00FE5D11">
        <w:t>(</w:t>
      </w:r>
      <w:proofErr w:type="gramEnd"/>
      <w:r w:rsidRPr="00FE5D11">
        <w:t xml:space="preserve">4, 1024) </w:t>
      </w:r>
      <w:r w:rsidRPr="00FE5D11">
        <w:rPr>
          <w:rFonts w:ascii="Segoe UI Symbol" w:hAnsi="Segoe UI Symbol" w:cs="Segoe UI Symbol"/>
        </w:rPr>
        <w:t>➞</w:t>
      </w:r>
      <w:r>
        <w:t xml:space="preserve"> 5</w:t>
      </w:r>
    </w:p>
    <w:p w:rsidR="00FE5D11" w:rsidRPr="00FE5D11" w:rsidRDefault="00FE5D11" w:rsidP="00FE5D11">
      <w:pPr>
        <w:pStyle w:val="NoSpacing"/>
      </w:pPr>
      <w:proofErr w:type="spellStart"/>
      <w:r w:rsidRPr="00FE5D11">
        <w:t>solve_for_</w:t>
      </w:r>
      <w:proofErr w:type="gramStart"/>
      <w:r w:rsidRPr="00FE5D11">
        <w:t>exp</w:t>
      </w:r>
      <w:proofErr w:type="spellEnd"/>
      <w:r w:rsidRPr="00FE5D11">
        <w:t>(</w:t>
      </w:r>
      <w:proofErr w:type="gramEnd"/>
      <w:r w:rsidRPr="00FE5D11">
        <w:t xml:space="preserve">2, 1024) </w:t>
      </w:r>
      <w:r w:rsidRPr="00FE5D11">
        <w:rPr>
          <w:rFonts w:ascii="Segoe UI Symbol" w:hAnsi="Segoe UI Symbol" w:cs="Segoe UI Symbol"/>
        </w:rPr>
        <w:t>➞</w:t>
      </w:r>
      <w:r>
        <w:t xml:space="preserve"> 10</w:t>
      </w:r>
    </w:p>
    <w:p w:rsidR="00FE5D11" w:rsidRPr="00FE5D11" w:rsidRDefault="00FE5D11" w:rsidP="00FE5D11">
      <w:pPr>
        <w:pStyle w:val="NoSpacing"/>
      </w:pPr>
      <w:proofErr w:type="spellStart"/>
      <w:r w:rsidRPr="00FE5D11">
        <w:t>solve_for_</w:t>
      </w:r>
      <w:proofErr w:type="gramStart"/>
      <w:r w:rsidRPr="00FE5D11">
        <w:t>exp</w:t>
      </w:r>
      <w:proofErr w:type="spellEnd"/>
      <w:r w:rsidRPr="00FE5D11">
        <w:t>(</w:t>
      </w:r>
      <w:proofErr w:type="gramEnd"/>
      <w:r w:rsidRPr="00FE5D11">
        <w:t xml:space="preserve">9, 3486784401) </w:t>
      </w:r>
      <w:r w:rsidRPr="00FE5D11">
        <w:rPr>
          <w:rFonts w:ascii="Segoe UI Symbol" w:hAnsi="Segoe UI Symbol" w:cs="Segoe UI Symbol"/>
        </w:rPr>
        <w:t>➞</w:t>
      </w:r>
      <w:r w:rsidRPr="00FE5D11">
        <w:t xml:space="preserve"> 10</w:t>
      </w:r>
    </w:p>
    <w:p w:rsidR="00FE5D11" w:rsidRDefault="00FE5D11" w:rsidP="00FE5D11">
      <w:pPr>
        <w:pStyle w:val="NoSpacing"/>
      </w:pPr>
    </w:p>
    <w:p w:rsidR="00FE5D11" w:rsidRPr="00FE5D11" w:rsidRDefault="00FE5D11" w:rsidP="00FE5D11">
      <w:pPr>
        <w:pStyle w:val="NoSpacing"/>
      </w:pPr>
      <w:r w:rsidRPr="00FE5D11">
        <w:t>Notes</w:t>
      </w:r>
    </w:p>
    <w:p w:rsidR="00FE5D11" w:rsidRPr="00FE5D11" w:rsidRDefault="00FE5D11" w:rsidP="00FE5D11">
      <w:pPr>
        <w:pStyle w:val="NoSpacing"/>
      </w:pPr>
      <w:proofErr w:type="gramStart"/>
      <w:r w:rsidRPr="00FE5D11">
        <w:t>a</w:t>
      </w:r>
      <w:proofErr w:type="gramEnd"/>
      <w:r w:rsidRPr="00FE5D11">
        <w:t> is raised to the power of what in order to equal b?</w:t>
      </w:r>
    </w:p>
    <w:p w:rsidR="00FE5D11" w:rsidRDefault="00FE5D11" w:rsidP="007B374B">
      <w:pPr>
        <w:pStyle w:val="NoSpacing"/>
      </w:pPr>
    </w:p>
    <w:p w:rsidR="00FE5D11" w:rsidRDefault="00FE5D11" w:rsidP="007B374B">
      <w:pPr>
        <w:pStyle w:val="NoSpacing"/>
      </w:pPr>
    </w:p>
    <w:p w:rsidR="00FE5D11" w:rsidRPr="00FE5D11" w:rsidRDefault="00FE5D11" w:rsidP="00FE5D11">
      <w:pPr>
        <w:pStyle w:val="NoSpacing"/>
      </w:pPr>
      <w:r>
        <w:t xml:space="preserve">17. </w:t>
      </w:r>
      <w:r w:rsidRPr="00FE5D11">
        <w:t>Create a function that takes a number as an argument and returns "Fizz", "Buzz" or "</w:t>
      </w:r>
      <w:proofErr w:type="spellStart"/>
      <w:r w:rsidRPr="00FE5D11">
        <w:t>FizzBuzz</w:t>
      </w:r>
      <w:proofErr w:type="spellEnd"/>
      <w:r w:rsidRPr="00FE5D11">
        <w:t>".</w:t>
      </w:r>
    </w:p>
    <w:p w:rsidR="00FE5D11" w:rsidRPr="00FE5D11" w:rsidRDefault="00FE5D11" w:rsidP="00FE5D11">
      <w:pPr>
        <w:pStyle w:val="NoSpacing"/>
      </w:pPr>
      <w:r w:rsidRPr="00FE5D11">
        <w:t>If the number is a multiple of 3 the output should be "Fizz".</w:t>
      </w:r>
    </w:p>
    <w:p w:rsidR="00FE5D11" w:rsidRPr="00FE5D11" w:rsidRDefault="00FE5D11" w:rsidP="00FE5D11">
      <w:pPr>
        <w:pStyle w:val="NoSpacing"/>
      </w:pPr>
      <w:r w:rsidRPr="00FE5D11">
        <w:t>If the number given is a multiple of 5, the output should be "Buzz".</w:t>
      </w:r>
    </w:p>
    <w:p w:rsidR="00FE5D11" w:rsidRPr="00FE5D11" w:rsidRDefault="00FE5D11" w:rsidP="00FE5D11">
      <w:pPr>
        <w:pStyle w:val="NoSpacing"/>
      </w:pPr>
      <w:r w:rsidRPr="00FE5D11">
        <w:t>If the number given is a multiple of both 3 and 5, the output should be "</w:t>
      </w:r>
      <w:proofErr w:type="spellStart"/>
      <w:r w:rsidRPr="00FE5D11">
        <w:t>FizzBuzz</w:t>
      </w:r>
      <w:proofErr w:type="spellEnd"/>
      <w:r w:rsidRPr="00FE5D11">
        <w:t>".</w:t>
      </w:r>
    </w:p>
    <w:p w:rsidR="00FE5D11" w:rsidRPr="00FE5D11" w:rsidRDefault="00FE5D11" w:rsidP="00FE5D11">
      <w:pPr>
        <w:pStyle w:val="NoSpacing"/>
      </w:pPr>
      <w:r w:rsidRPr="00FE5D11">
        <w:t>If the number is not a multiple of either 3 or 5, the number should be output on its own as shown in the examples below.</w:t>
      </w:r>
    </w:p>
    <w:p w:rsidR="00FE5D11" w:rsidRDefault="00FE5D11" w:rsidP="00FE5D11">
      <w:pPr>
        <w:pStyle w:val="NoSpacing"/>
      </w:pPr>
    </w:p>
    <w:p w:rsidR="00FE5D11" w:rsidRPr="00FE5D11" w:rsidRDefault="00FE5D11" w:rsidP="00FE5D11">
      <w:pPr>
        <w:pStyle w:val="NoSpacing"/>
      </w:pPr>
      <w:r w:rsidRPr="00FE5D11">
        <w:t>Examples</w:t>
      </w:r>
    </w:p>
    <w:p w:rsidR="00FE5D11" w:rsidRPr="00FE5D11" w:rsidRDefault="00FE5D11" w:rsidP="00FE5D11">
      <w:pPr>
        <w:pStyle w:val="NoSpacing"/>
      </w:pPr>
      <w:proofErr w:type="spellStart"/>
      <w:r w:rsidRPr="00FE5D11">
        <w:t>fizz_</w:t>
      </w:r>
      <w:proofErr w:type="gramStart"/>
      <w:r w:rsidRPr="00FE5D11">
        <w:t>buzz</w:t>
      </w:r>
      <w:proofErr w:type="spellEnd"/>
      <w:r w:rsidRPr="00FE5D11">
        <w:t>(</w:t>
      </w:r>
      <w:proofErr w:type="gramEnd"/>
      <w:r w:rsidRPr="00FE5D11">
        <w:t xml:space="preserve">3) </w:t>
      </w:r>
      <w:r w:rsidRPr="00FE5D11">
        <w:rPr>
          <w:rFonts w:ascii="Segoe UI Symbol" w:hAnsi="Segoe UI Symbol" w:cs="Segoe UI Symbol"/>
        </w:rPr>
        <w:t>➞</w:t>
      </w:r>
      <w:r>
        <w:t xml:space="preserve"> "Fizz"</w:t>
      </w:r>
    </w:p>
    <w:p w:rsidR="00FE5D11" w:rsidRPr="00FE5D11" w:rsidRDefault="00FE5D11" w:rsidP="00FE5D11">
      <w:pPr>
        <w:pStyle w:val="NoSpacing"/>
      </w:pPr>
      <w:proofErr w:type="spellStart"/>
      <w:r w:rsidRPr="00FE5D11">
        <w:t>fizz_</w:t>
      </w:r>
      <w:proofErr w:type="gramStart"/>
      <w:r w:rsidRPr="00FE5D11">
        <w:t>buzz</w:t>
      </w:r>
      <w:proofErr w:type="spellEnd"/>
      <w:r w:rsidRPr="00FE5D11">
        <w:t>(</w:t>
      </w:r>
      <w:proofErr w:type="gramEnd"/>
      <w:r w:rsidRPr="00FE5D11">
        <w:t xml:space="preserve">5) </w:t>
      </w:r>
      <w:r w:rsidRPr="00FE5D11">
        <w:rPr>
          <w:rFonts w:ascii="Segoe UI Symbol" w:hAnsi="Segoe UI Symbol" w:cs="Segoe UI Symbol"/>
        </w:rPr>
        <w:t>➞</w:t>
      </w:r>
      <w:r>
        <w:t xml:space="preserve"> "Buzz"</w:t>
      </w:r>
    </w:p>
    <w:p w:rsidR="00FE5D11" w:rsidRPr="00FE5D11" w:rsidRDefault="00FE5D11" w:rsidP="00FE5D11">
      <w:pPr>
        <w:pStyle w:val="NoSpacing"/>
      </w:pPr>
      <w:proofErr w:type="spellStart"/>
      <w:r w:rsidRPr="00FE5D11">
        <w:t>fizz_buzz</w:t>
      </w:r>
      <w:proofErr w:type="spellEnd"/>
      <w:r w:rsidRPr="00FE5D11">
        <w:t xml:space="preserve">(15) </w:t>
      </w:r>
      <w:r w:rsidRPr="00FE5D11">
        <w:rPr>
          <w:rFonts w:ascii="Segoe UI Symbol" w:hAnsi="Segoe UI Symbol" w:cs="Segoe UI Symbol"/>
        </w:rPr>
        <w:t>➞</w:t>
      </w:r>
      <w:r w:rsidRPr="00FE5D11">
        <w:t xml:space="preserve"> "</w:t>
      </w:r>
      <w:proofErr w:type="spellStart"/>
      <w:r w:rsidRPr="00FE5D11">
        <w:t>FizzBuzz</w:t>
      </w:r>
      <w:proofErr w:type="spellEnd"/>
      <w:r w:rsidRPr="00FE5D11">
        <w:t>"</w:t>
      </w:r>
    </w:p>
    <w:p w:rsidR="00FE5D11" w:rsidRPr="00FE5D11" w:rsidRDefault="00FE5D11" w:rsidP="00FE5D11">
      <w:pPr>
        <w:pStyle w:val="NoSpacing"/>
      </w:pPr>
      <w:proofErr w:type="spellStart"/>
      <w:r w:rsidRPr="00FE5D11">
        <w:t>fizz_</w:t>
      </w:r>
      <w:proofErr w:type="gramStart"/>
      <w:r w:rsidRPr="00FE5D11">
        <w:t>buzz</w:t>
      </w:r>
      <w:proofErr w:type="spellEnd"/>
      <w:r w:rsidRPr="00FE5D11">
        <w:t>(</w:t>
      </w:r>
      <w:proofErr w:type="gramEnd"/>
      <w:r w:rsidRPr="00FE5D11">
        <w:t xml:space="preserve">4) </w:t>
      </w:r>
      <w:r w:rsidRPr="00FE5D11">
        <w:rPr>
          <w:rFonts w:ascii="Segoe UI Symbol" w:hAnsi="Segoe UI Symbol" w:cs="Segoe UI Symbol"/>
        </w:rPr>
        <w:t>➞</w:t>
      </w:r>
      <w:r w:rsidRPr="00FE5D11">
        <w:t xml:space="preserve"> "4"</w:t>
      </w:r>
    </w:p>
    <w:p w:rsidR="00FE5D11" w:rsidRDefault="00FE5D11" w:rsidP="007B374B">
      <w:pPr>
        <w:pStyle w:val="NoSpacing"/>
      </w:pPr>
    </w:p>
    <w:p w:rsidR="00CA5A82" w:rsidRDefault="00CA5A82" w:rsidP="007B374B">
      <w:pPr>
        <w:pStyle w:val="NoSpacing"/>
      </w:pPr>
    </w:p>
    <w:p w:rsidR="00CA5A82" w:rsidRDefault="00CA5A82" w:rsidP="007B374B">
      <w:pPr>
        <w:pStyle w:val="NoSpacing"/>
      </w:pPr>
    </w:p>
    <w:p w:rsidR="00CA5A82" w:rsidRDefault="00CA5A82" w:rsidP="007B374B">
      <w:pPr>
        <w:pStyle w:val="NoSpacing"/>
      </w:pPr>
    </w:p>
    <w:p w:rsidR="00CA5A82" w:rsidRDefault="00CA5A82" w:rsidP="007B374B">
      <w:pPr>
        <w:pStyle w:val="NoSpacing"/>
      </w:pPr>
    </w:p>
    <w:p w:rsidR="00CA5A82" w:rsidRDefault="00CA5A82" w:rsidP="00CA5A82">
      <w:pPr>
        <w:pStyle w:val="NoSpacing"/>
      </w:pPr>
      <w:r>
        <w:lastRenderedPageBreak/>
        <w:t>18. Create a function that takes a single word string and does the following:</w:t>
      </w:r>
    </w:p>
    <w:p w:rsidR="00CA5A82" w:rsidRDefault="00CA5A82" w:rsidP="00CA5A82">
      <w:pPr>
        <w:pStyle w:val="NoSpacing"/>
        <w:numPr>
          <w:ilvl w:val="0"/>
          <w:numId w:val="15"/>
        </w:numPr>
      </w:pPr>
      <w:r>
        <w:t>Concatenates </w:t>
      </w:r>
      <w:proofErr w:type="spellStart"/>
      <w:r>
        <w:rPr>
          <w:rStyle w:val="HTMLCode"/>
          <w:rFonts w:eastAsiaTheme="minorHAnsi"/>
          <w:color w:val="161C20"/>
          <w:spacing w:val="4"/>
          <w:bdr w:val="single" w:sz="6" w:space="2" w:color="BCBEC0" w:frame="1"/>
          <w:shd w:val="clear" w:color="auto" w:fill="E8E8E8"/>
        </w:rPr>
        <w:t>inator</w:t>
      </w:r>
      <w:proofErr w:type="spellEnd"/>
      <w:r>
        <w:t xml:space="preserve"> to the end if the word ends with a consonant otherwise,              </w:t>
      </w:r>
    </w:p>
    <w:p w:rsidR="00CA5A82" w:rsidRDefault="00CA5A82" w:rsidP="00CA5A82">
      <w:pPr>
        <w:pStyle w:val="NoSpacing"/>
        <w:numPr>
          <w:ilvl w:val="0"/>
          <w:numId w:val="15"/>
        </w:numPr>
      </w:pPr>
      <w:proofErr w:type="gramStart"/>
      <w:r>
        <w:t>concatenate</w:t>
      </w:r>
      <w:proofErr w:type="gramEnd"/>
      <w:r>
        <w:t> </w:t>
      </w:r>
      <w:r>
        <w:rPr>
          <w:rStyle w:val="HTMLCode"/>
          <w:rFonts w:eastAsiaTheme="minorHAnsi"/>
          <w:color w:val="161C20"/>
          <w:spacing w:val="4"/>
          <w:bdr w:val="single" w:sz="6" w:space="2" w:color="BCBEC0" w:frame="1"/>
          <w:shd w:val="clear" w:color="auto" w:fill="E8E8E8"/>
        </w:rPr>
        <w:t>-</w:t>
      </w:r>
      <w:proofErr w:type="spellStart"/>
      <w:r>
        <w:rPr>
          <w:rStyle w:val="HTMLCode"/>
          <w:rFonts w:eastAsiaTheme="minorHAnsi"/>
          <w:color w:val="161C20"/>
          <w:spacing w:val="4"/>
          <w:bdr w:val="single" w:sz="6" w:space="2" w:color="BCBEC0" w:frame="1"/>
          <w:shd w:val="clear" w:color="auto" w:fill="E8E8E8"/>
        </w:rPr>
        <w:t>inator</w:t>
      </w:r>
      <w:proofErr w:type="spellEnd"/>
      <w:r>
        <w:t> instead.</w:t>
      </w:r>
    </w:p>
    <w:p w:rsidR="00CA5A82" w:rsidRDefault="00CA5A82" w:rsidP="00CA5A82">
      <w:pPr>
        <w:pStyle w:val="NoSpacing"/>
      </w:pPr>
    </w:p>
    <w:p w:rsidR="00CA5A82" w:rsidRDefault="00CA5A82" w:rsidP="00CA5A82">
      <w:pPr>
        <w:pStyle w:val="NoSpacing"/>
      </w:pPr>
      <w:r>
        <w:t>Adds the word length of the original word to the end, supplied with '000'.</w:t>
      </w:r>
    </w:p>
    <w:p w:rsidR="00CA5A82" w:rsidRDefault="00CA5A82" w:rsidP="00CA5A82">
      <w:pPr>
        <w:pStyle w:val="NoSpacing"/>
      </w:pPr>
      <w:r>
        <w:t>The examples should make this clear.</w:t>
      </w:r>
    </w:p>
    <w:p w:rsidR="00CA5A82" w:rsidRDefault="00CA5A82" w:rsidP="00CA5A82">
      <w:pPr>
        <w:pStyle w:val="NoSpacing"/>
      </w:pPr>
    </w:p>
    <w:p w:rsidR="00CA5A82" w:rsidRDefault="00CA5A82" w:rsidP="00CA5A82">
      <w:pPr>
        <w:pStyle w:val="NoSpacing"/>
      </w:pPr>
      <w:r>
        <w:t>Examples</w:t>
      </w:r>
    </w:p>
    <w:p w:rsidR="00CA5A82" w:rsidRDefault="00CA5A82" w:rsidP="00CA5A82">
      <w:pPr>
        <w:pStyle w:val="NoSpacing"/>
        <w:rPr>
          <w:rStyle w:val="HTMLCode"/>
          <w:rFonts w:eastAsiaTheme="minorHAnsi"/>
          <w:color w:val="161C20"/>
          <w:spacing w:val="4"/>
          <w:sz w:val="21"/>
          <w:szCs w:val="21"/>
        </w:rPr>
      </w:pPr>
      <w:proofErr w:type="spellStart"/>
      <w:proofErr w:type="gramStart"/>
      <w:r>
        <w:rPr>
          <w:rStyle w:val="HTMLCode"/>
          <w:rFonts w:eastAsiaTheme="minorHAnsi"/>
          <w:color w:val="161C20"/>
          <w:spacing w:val="4"/>
          <w:sz w:val="21"/>
          <w:szCs w:val="21"/>
        </w:rPr>
        <w:t>inatorInator</w:t>
      </w:r>
      <w:proofErr w:type="spellEnd"/>
      <w:r>
        <w:rPr>
          <w:rStyle w:val="HTMLCode"/>
          <w:rFonts w:eastAsiaTheme="minorHAnsi"/>
          <w:color w:val="161C20"/>
          <w:spacing w:val="4"/>
          <w:sz w:val="21"/>
          <w:szCs w:val="21"/>
        </w:rPr>
        <w:t>(</w:t>
      </w:r>
      <w:proofErr w:type="gramEnd"/>
      <w:r>
        <w:rPr>
          <w:rStyle w:val="HTMLCode"/>
          <w:rFonts w:eastAsiaTheme="minorHAnsi"/>
          <w:color w:val="161C20"/>
          <w:spacing w:val="4"/>
          <w:sz w:val="21"/>
          <w:szCs w:val="21"/>
        </w:rPr>
        <w:t xml:space="preserve">'Shrink') </w:t>
      </w:r>
      <w:r>
        <w:rPr>
          <w:rStyle w:val="HTMLCode"/>
          <w:rFonts w:ascii="Segoe UI Symbol" w:eastAsiaTheme="minorHAnsi" w:hAnsi="Segoe UI Symbol" w:cs="Segoe UI Symbol"/>
          <w:color w:val="161C20"/>
          <w:spacing w:val="4"/>
          <w:sz w:val="21"/>
          <w:szCs w:val="21"/>
        </w:rPr>
        <w:t>➞</w:t>
      </w:r>
      <w:r>
        <w:rPr>
          <w:rStyle w:val="HTMLCode"/>
          <w:rFonts w:eastAsiaTheme="minorHAnsi"/>
          <w:color w:val="161C20"/>
          <w:spacing w:val="4"/>
          <w:sz w:val="21"/>
          <w:szCs w:val="21"/>
        </w:rPr>
        <w:t xml:space="preserve"> '</w:t>
      </w:r>
      <w:proofErr w:type="spellStart"/>
      <w:r>
        <w:rPr>
          <w:rStyle w:val="HTMLCode"/>
          <w:rFonts w:eastAsiaTheme="minorHAnsi"/>
          <w:color w:val="161C20"/>
          <w:spacing w:val="4"/>
          <w:sz w:val="21"/>
          <w:szCs w:val="21"/>
        </w:rPr>
        <w:t>Shrinkinator</w:t>
      </w:r>
      <w:proofErr w:type="spellEnd"/>
      <w:r>
        <w:rPr>
          <w:rStyle w:val="HTMLCode"/>
          <w:rFonts w:eastAsiaTheme="minorHAnsi"/>
          <w:color w:val="161C20"/>
          <w:spacing w:val="4"/>
          <w:sz w:val="21"/>
          <w:szCs w:val="21"/>
        </w:rPr>
        <w:t xml:space="preserve"> 6000'</w:t>
      </w:r>
    </w:p>
    <w:p w:rsidR="00CA5A82" w:rsidRDefault="00CA5A82" w:rsidP="00CA5A82">
      <w:pPr>
        <w:pStyle w:val="NoSpacing"/>
        <w:rPr>
          <w:rStyle w:val="HTMLCode"/>
          <w:rFonts w:eastAsiaTheme="minorHAnsi"/>
          <w:color w:val="161C20"/>
          <w:spacing w:val="4"/>
          <w:sz w:val="21"/>
          <w:szCs w:val="21"/>
        </w:rPr>
      </w:pPr>
      <w:proofErr w:type="spellStart"/>
      <w:proofErr w:type="gramStart"/>
      <w:r>
        <w:rPr>
          <w:rStyle w:val="HTMLCode"/>
          <w:rFonts w:eastAsiaTheme="minorHAnsi"/>
          <w:color w:val="161C20"/>
          <w:spacing w:val="4"/>
          <w:sz w:val="21"/>
          <w:szCs w:val="21"/>
        </w:rPr>
        <w:t>inatorInator</w:t>
      </w:r>
      <w:proofErr w:type="spellEnd"/>
      <w:r>
        <w:rPr>
          <w:rStyle w:val="HTMLCode"/>
          <w:rFonts w:eastAsiaTheme="minorHAnsi"/>
          <w:color w:val="161C20"/>
          <w:spacing w:val="4"/>
          <w:sz w:val="21"/>
          <w:szCs w:val="21"/>
        </w:rPr>
        <w:t>(</w:t>
      </w:r>
      <w:proofErr w:type="gramEnd"/>
      <w:r>
        <w:rPr>
          <w:rStyle w:val="HTMLCode"/>
          <w:rFonts w:eastAsiaTheme="minorHAnsi"/>
          <w:color w:val="161C20"/>
          <w:spacing w:val="4"/>
          <w:sz w:val="21"/>
          <w:szCs w:val="21"/>
        </w:rPr>
        <w:t xml:space="preserve">'Doom') </w:t>
      </w:r>
      <w:r>
        <w:rPr>
          <w:rStyle w:val="HTMLCode"/>
          <w:rFonts w:ascii="Segoe UI Symbol" w:eastAsiaTheme="minorHAnsi" w:hAnsi="Segoe UI Symbol" w:cs="Segoe UI Symbol"/>
          <w:color w:val="161C20"/>
          <w:spacing w:val="4"/>
          <w:sz w:val="21"/>
          <w:szCs w:val="21"/>
        </w:rPr>
        <w:t>➞</w:t>
      </w:r>
      <w:r>
        <w:rPr>
          <w:rStyle w:val="HTMLCode"/>
          <w:rFonts w:eastAsiaTheme="minorHAnsi"/>
          <w:color w:val="161C20"/>
          <w:spacing w:val="4"/>
          <w:sz w:val="21"/>
          <w:szCs w:val="21"/>
        </w:rPr>
        <w:t xml:space="preserve"> '</w:t>
      </w:r>
      <w:proofErr w:type="spellStart"/>
      <w:r>
        <w:rPr>
          <w:rStyle w:val="HTMLCode"/>
          <w:rFonts w:eastAsiaTheme="minorHAnsi"/>
          <w:color w:val="161C20"/>
          <w:spacing w:val="4"/>
          <w:sz w:val="21"/>
          <w:szCs w:val="21"/>
        </w:rPr>
        <w:t>Doominator</w:t>
      </w:r>
      <w:proofErr w:type="spellEnd"/>
      <w:r>
        <w:rPr>
          <w:rStyle w:val="HTMLCode"/>
          <w:rFonts w:eastAsiaTheme="minorHAnsi"/>
          <w:color w:val="161C20"/>
          <w:spacing w:val="4"/>
          <w:sz w:val="21"/>
          <w:szCs w:val="21"/>
        </w:rPr>
        <w:t xml:space="preserve"> 4000'</w:t>
      </w:r>
    </w:p>
    <w:p w:rsidR="00CA5A82" w:rsidRDefault="00CA5A82" w:rsidP="00CA5A82">
      <w:pPr>
        <w:pStyle w:val="NoSpacing"/>
        <w:rPr>
          <w:rFonts w:ascii="Courier New" w:hAnsi="Courier New" w:cs="Courier New"/>
          <w:sz w:val="21"/>
          <w:szCs w:val="21"/>
        </w:rPr>
      </w:pPr>
      <w:proofErr w:type="spellStart"/>
      <w:proofErr w:type="gramStart"/>
      <w:r>
        <w:rPr>
          <w:rStyle w:val="HTMLCode"/>
          <w:rFonts w:eastAsiaTheme="minorHAnsi"/>
          <w:color w:val="161C20"/>
          <w:spacing w:val="4"/>
          <w:sz w:val="21"/>
          <w:szCs w:val="21"/>
        </w:rPr>
        <w:t>inatorInator</w:t>
      </w:r>
      <w:proofErr w:type="spellEnd"/>
      <w:r>
        <w:rPr>
          <w:rStyle w:val="HTMLCode"/>
          <w:rFonts w:eastAsiaTheme="minorHAnsi"/>
          <w:color w:val="161C20"/>
          <w:spacing w:val="4"/>
          <w:sz w:val="21"/>
          <w:szCs w:val="21"/>
        </w:rPr>
        <w:t>(</w:t>
      </w:r>
      <w:proofErr w:type="gramEnd"/>
      <w:r>
        <w:rPr>
          <w:rStyle w:val="HTMLCode"/>
          <w:rFonts w:eastAsiaTheme="minorHAnsi"/>
          <w:color w:val="161C20"/>
          <w:spacing w:val="4"/>
          <w:sz w:val="21"/>
          <w:szCs w:val="21"/>
        </w:rPr>
        <w:t>'</w:t>
      </w:r>
      <w:proofErr w:type="spellStart"/>
      <w:r>
        <w:rPr>
          <w:rStyle w:val="HTMLCode"/>
          <w:rFonts w:eastAsiaTheme="minorHAnsi"/>
          <w:color w:val="161C20"/>
          <w:spacing w:val="4"/>
          <w:sz w:val="21"/>
          <w:szCs w:val="21"/>
        </w:rPr>
        <w:t>EvilClone</w:t>
      </w:r>
      <w:proofErr w:type="spellEnd"/>
      <w:r>
        <w:rPr>
          <w:rStyle w:val="HTMLCode"/>
          <w:rFonts w:eastAsiaTheme="minorHAnsi"/>
          <w:color w:val="161C20"/>
          <w:spacing w:val="4"/>
          <w:sz w:val="21"/>
          <w:szCs w:val="21"/>
        </w:rPr>
        <w:t xml:space="preserve">') </w:t>
      </w:r>
      <w:r>
        <w:rPr>
          <w:rStyle w:val="HTMLCode"/>
          <w:rFonts w:ascii="Segoe UI Symbol" w:eastAsiaTheme="minorHAnsi" w:hAnsi="Segoe UI Symbol" w:cs="Segoe UI Symbol"/>
          <w:color w:val="161C20"/>
          <w:spacing w:val="4"/>
          <w:sz w:val="21"/>
          <w:szCs w:val="21"/>
        </w:rPr>
        <w:t>➞</w:t>
      </w:r>
      <w:r>
        <w:rPr>
          <w:rStyle w:val="HTMLCode"/>
          <w:rFonts w:eastAsiaTheme="minorHAnsi"/>
          <w:color w:val="161C20"/>
          <w:spacing w:val="4"/>
          <w:sz w:val="21"/>
          <w:szCs w:val="21"/>
        </w:rPr>
        <w:t xml:space="preserve"> '</w:t>
      </w:r>
      <w:proofErr w:type="spellStart"/>
      <w:r>
        <w:rPr>
          <w:rStyle w:val="HTMLCode"/>
          <w:rFonts w:eastAsiaTheme="minorHAnsi"/>
          <w:color w:val="161C20"/>
          <w:spacing w:val="4"/>
          <w:sz w:val="21"/>
          <w:szCs w:val="21"/>
        </w:rPr>
        <w:t>EvilClone-inator</w:t>
      </w:r>
      <w:proofErr w:type="spellEnd"/>
      <w:r>
        <w:rPr>
          <w:rStyle w:val="HTMLCode"/>
          <w:rFonts w:eastAsiaTheme="minorHAnsi"/>
          <w:color w:val="161C20"/>
          <w:spacing w:val="4"/>
          <w:sz w:val="21"/>
          <w:szCs w:val="21"/>
        </w:rPr>
        <w:t xml:space="preserve"> 9000'</w:t>
      </w:r>
    </w:p>
    <w:p w:rsidR="00CA5A82" w:rsidRDefault="00CA5A82" w:rsidP="00CA5A82"/>
    <w:p w:rsidR="00CA5A82" w:rsidRPr="00985649" w:rsidRDefault="00CA5A82" w:rsidP="00985649">
      <w:pPr>
        <w:pStyle w:val="NoSpacing"/>
      </w:pPr>
      <w:r w:rsidRPr="00985649">
        <w:t>19.  Create a function that takes a Present Value of Cash </w:t>
      </w:r>
      <w:proofErr w:type="spellStart"/>
      <w:proofErr w:type="gramStart"/>
      <w:r w:rsidRPr="00985649">
        <w:t>pv</w:t>
      </w:r>
      <w:proofErr w:type="spellEnd"/>
      <w:proofErr w:type="gramEnd"/>
      <w:r w:rsidRPr="00985649">
        <w:t>, an Investment Rate </w:t>
      </w:r>
      <w:proofErr w:type="spellStart"/>
      <w:r w:rsidRPr="00985649">
        <w:t>ir</w:t>
      </w:r>
      <w:proofErr w:type="spellEnd"/>
      <w:r w:rsidRPr="00985649">
        <w:t> and the Number of Years </w:t>
      </w:r>
      <w:proofErr w:type="spellStart"/>
      <w:r w:rsidRPr="00985649">
        <w:t>years</w:t>
      </w:r>
      <w:proofErr w:type="spellEnd"/>
      <w:r w:rsidRPr="00985649">
        <w:t> to be Invested and returns the Net Present Value.</w:t>
      </w:r>
    </w:p>
    <w:p w:rsidR="00CA5A82" w:rsidRPr="00985649" w:rsidRDefault="00CA5A82" w:rsidP="00985649">
      <w:pPr>
        <w:pStyle w:val="NoSpacing"/>
      </w:pPr>
    </w:p>
    <w:p w:rsidR="00CA5A82" w:rsidRPr="00985649" w:rsidRDefault="00CA5A82" w:rsidP="00985649">
      <w:pPr>
        <w:pStyle w:val="NoSpacing"/>
      </w:pPr>
      <w:r w:rsidRPr="00985649">
        <w:t xml:space="preserve">In the world of finance, the time value of money must be taken into account. In simple terms, this is because $100 now would buy more than $100 a year from now. Therefore, if we receive $100 in one </w:t>
      </w:r>
      <w:proofErr w:type="spellStart"/>
      <w:proofErr w:type="gramStart"/>
      <w:r w:rsidRPr="00985649">
        <w:t>years</w:t>
      </w:r>
      <w:proofErr w:type="gramEnd"/>
      <w:r w:rsidRPr="00985649">
        <w:t xml:space="preserve"> time</w:t>
      </w:r>
      <w:proofErr w:type="spellEnd"/>
      <w:r w:rsidRPr="00985649">
        <w:t>, it will not be worth as much to us today.</w:t>
      </w:r>
    </w:p>
    <w:p w:rsidR="00CA5A82" w:rsidRPr="00985649" w:rsidRDefault="00CA5A82" w:rsidP="00985649">
      <w:pPr>
        <w:pStyle w:val="NoSpacing"/>
      </w:pPr>
    </w:p>
    <w:p w:rsidR="00CA5A82" w:rsidRPr="00985649" w:rsidRDefault="00CA5A82" w:rsidP="00985649">
      <w:pPr>
        <w:pStyle w:val="NoSpacing"/>
      </w:pPr>
      <w:r w:rsidRPr="00985649">
        <w:t>Assuming we received the Present Value of Cash at the end of each year over a period of time, this can be calculated by multiplying the Present Value of Cash by the cumulative present value interest rate.</w:t>
      </w:r>
    </w:p>
    <w:p w:rsidR="00CA5A82" w:rsidRPr="00985649" w:rsidRDefault="00CA5A82" w:rsidP="00985649">
      <w:pPr>
        <w:pStyle w:val="NoSpacing"/>
      </w:pPr>
      <w:r w:rsidRPr="00985649">
        <w:t>The cumulative present value interest rate can be calculated by:</w:t>
      </w:r>
    </w:p>
    <w:p w:rsidR="00CA5A82" w:rsidRPr="00985649" w:rsidRDefault="00CA5A82" w:rsidP="00985649">
      <w:pPr>
        <w:pStyle w:val="NoSpacing"/>
      </w:pPr>
    </w:p>
    <w:p w:rsidR="00CA5A82" w:rsidRPr="00985649" w:rsidRDefault="00985649" w:rsidP="00985649">
      <w:pPr>
        <w:pStyle w:val="NoSpacing"/>
      </w:pPr>
      <w:r w:rsidRPr="00985649">
        <w:object w:dxaOrig="3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05pt;height:29.2pt" o:ole="">
            <v:imagedata r:id="rId5" o:title=""/>
          </v:shape>
          <o:OLEObject Type="Embed" ProgID="Equation.DSMT4" ShapeID="_x0000_i1025" DrawAspect="Content" ObjectID="_1672390359" r:id="rId6"/>
        </w:object>
      </w:r>
      <w:r w:rsidR="00CA5A82" w:rsidRPr="00985649">
        <w:t xml:space="preserve"> </w:t>
      </w:r>
    </w:p>
    <w:p w:rsidR="00CA5A82" w:rsidRPr="00985649" w:rsidRDefault="00CA5A82" w:rsidP="00985649">
      <w:pPr>
        <w:pStyle w:val="NoSpacing"/>
      </w:pPr>
    </w:p>
    <w:p w:rsidR="00CA5A82" w:rsidRPr="00985649" w:rsidRDefault="00CA5A82" w:rsidP="00985649">
      <w:pPr>
        <w:pStyle w:val="NoSpacing"/>
      </w:pPr>
      <w:r w:rsidRPr="00985649">
        <w:t>The result should always be rounded to the nearest whole dollar.</w:t>
      </w:r>
    </w:p>
    <w:p w:rsidR="00CA5A82" w:rsidRPr="00985649" w:rsidRDefault="00CA5A82" w:rsidP="00985649">
      <w:pPr>
        <w:pStyle w:val="NoSpacing"/>
      </w:pPr>
      <w:r w:rsidRPr="00985649">
        <w:t>It is not possible to receive a negative amount of money, use a negative investment rate or invest for a negative number of years. These should return False.</w:t>
      </w:r>
    </w:p>
    <w:p w:rsidR="00CA5A82" w:rsidRPr="00985649" w:rsidRDefault="00CA5A82" w:rsidP="00985649">
      <w:pPr>
        <w:pStyle w:val="NoSpacing"/>
      </w:pPr>
    </w:p>
    <w:p w:rsidR="00CA5A82" w:rsidRPr="00985649" w:rsidRDefault="00CA5A82" w:rsidP="00985649">
      <w:pPr>
        <w:pStyle w:val="NoSpacing"/>
      </w:pPr>
      <w:r w:rsidRPr="00985649">
        <w:t>Examples</w:t>
      </w:r>
    </w:p>
    <w:p w:rsidR="00CA5A82" w:rsidRPr="00985649" w:rsidRDefault="00CA5A82" w:rsidP="00985649">
      <w:pPr>
        <w:pStyle w:val="NoSpacing"/>
      </w:pPr>
      <w:proofErr w:type="spellStart"/>
      <w:r w:rsidRPr="00985649">
        <w:t>net_present_</w:t>
      </w:r>
      <w:proofErr w:type="gramStart"/>
      <w:r w:rsidRPr="00985649">
        <w:t>value</w:t>
      </w:r>
      <w:proofErr w:type="spellEnd"/>
      <w:r w:rsidRPr="00985649">
        <w:t>(</w:t>
      </w:r>
      <w:proofErr w:type="gramEnd"/>
      <w:r w:rsidRPr="00985649">
        <w:t xml:space="preserve">100, 0.1, 1) </w:t>
      </w:r>
      <w:r w:rsidRPr="00985649">
        <w:rPr>
          <w:rFonts w:ascii="Segoe UI Symbol" w:hAnsi="Segoe UI Symbol" w:cs="Segoe UI Symbol"/>
        </w:rPr>
        <w:t>➞</w:t>
      </w:r>
      <w:r w:rsidR="00985649" w:rsidRPr="00985649">
        <w:t xml:space="preserve"> "$91"</w:t>
      </w:r>
    </w:p>
    <w:p w:rsidR="00CA5A82" w:rsidRPr="00985649" w:rsidRDefault="00CA5A82" w:rsidP="00985649">
      <w:pPr>
        <w:pStyle w:val="NoSpacing"/>
      </w:pPr>
      <w:proofErr w:type="spellStart"/>
      <w:r w:rsidRPr="00985649">
        <w:t>net_present_</w:t>
      </w:r>
      <w:proofErr w:type="gramStart"/>
      <w:r w:rsidRPr="00985649">
        <w:t>value</w:t>
      </w:r>
      <w:proofErr w:type="spellEnd"/>
      <w:r w:rsidRPr="00985649">
        <w:t>(</w:t>
      </w:r>
      <w:proofErr w:type="gramEnd"/>
      <w:r w:rsidRPr="00985649">
        <w:t xml:space="preserve">100, 0.2, 1) </w:t>
      </w:r>
      <w:r w:rsidRPr="00985649">
        <w:rPr>
          <w:rFonts w:ascii="Segoe UI Symbol" w:hAnsi="Segoe UI Symbol" w:cs="Segoe UI Symbol"/>
        </w:rPr>
        <w:t>➞</w:t>
      </w:r>
      <w:r w:rsidR="00985649" w:rsidRPr="00985649">
        <w:t xml:space="preserve"> "$83"</w:t>
      </w:r>
    </w:p>
    <w:p w:rsidR="00CA5A82" w:rsidRPr="00985649" w:rsidRDefault="00CA5A82" w:rsidP="00985649">
      <w:pPr>
        <w:pStyle w:val="NoSpacing"/>
      </w:pPr>
      <w:proofErr w:type="spellStart"/>
      <w:r w:rsidRPr="00985649">
        <w:t>net_present_</w:t>
      </w:r>
      <w:proofErr w:type="gramStart"/>
      <w:r w:rsidRPr="00985649">
        <w:t>value</w:t>
      </w:r>
      <w:proofErr w:type="spellEnd"/>
      <w:r w:rsidRPr="00985649">
        <w:t>(</w:t>
      </w:r>
      <w:proofErr w:type="gramEnd"/>
      <w:r w:rsidRPr="00985649">
        <w:t xml:space="preserve">100, 0.1, 20) </w:t>
      </w:r>
      <w:r w:rsidRPr="00985649">
        <w:rPr>
          <w:rFonts w:ascii="Segoe UI Symbol" w:hAnsi="Segoe UI Symbol" w:cs="Segoe UI Symbol"/>
        </w:rPr>
        <w:t>➞</w:t>
      </w:r>
      <w:r w:rsidRPr="00985649">
        <w:t xml:space="preserve"> "$851"</w:t>
      </w:r>
    </w:p>
    <w:p w:rsidR="00985649" w:rsidRDefault="00985649" w:rsidP="00985649">
      <w:pPr>
        <w:pStyle w:val="NoSpacing"/>
      </w:pPr>
    </w:p>
    <w:p w:rsidR="00985649" w:rsidRPr="00985649" w:rsidRDefault="00985649" w:rsidP="00985649">
      <w:pPr>
        <w:pStyle w:val="NoSpacing"/>
      </w:pPr>
      <w:r>
        <w:t xml:space="preserve">20. </w:t>
      </w:r>
      <w:r w:rsidRPr="00985649">
        <w:t>Write a function that takes a string of one or more words as an argument and returns the same string, but with all five or more letter words reversed. Strings passed in will consist of only letters and spaces. Spaces will be included only when more than one word is present.</w:t>
      </w:r>
    </w:p>
    <w:p w:rsidR="00985649" w:rsidRDefault="00985649" w:rsidP="00985649">
      <w:pPr>
        <w:pStyle w:val="NoSpacing"/>
      </w:pPr>
    </w:p>
    <w:p w:rsidR="00985649" w:rsidRPr="00985649" w:rsidRDefault="00985649" w:rsidP="00985649">
      <w:pPr>
        <w:pStyle w:val="NoSpacing"/>
      </w:pPr>
      <w:r w:rsidRPr="00985649">
        <w:t>Examples</w:t>
      </w:r>
    </w:p>
    <w:p w:rsidR="00985649" w:rsidRPr="00985649" w:rsidRDefault="00985649" w:rsidP="00985649">
      <w:pPr>
        <w:pStyle w:val="NoSpacing"/>
      </w:pPr>
      <w:proofErr w:type="gramStart"/>
      <w:r w:rsidRPr="00985649">
        <w:t>reverse(</w:t>
      </w:r>
      <w:proofErr w:type="gramEnd"/>
      <w:r w:rsidRPr="00985649">
        <w:t xml:space="preserve">"Reverse") </w:t>
      </w:r>
      <w:r w:rsidRPr="00985649">
        <w:rPr>
          <w:rFonts w:ascii="Segoe UI Symbol" w:hAnsi="Segoe UI Symbol" w:cs="Segoe UI Symbol"/>
        </w:rPr>
        <w:t>➞</w:t>
      </w:r>
      <w:r>
        <w:t xml:space="preserve"> "</w:t>
      </w:r>
      <w:proofErr w:type="spellStart"/>
      <w:r>
        <w:t>esreveR</w:t>
      </w:r>
      <w:proofErr w:type="spellEnd"/>
      <w:r>
        <w:t>"</w:t>
      </w:r>
    </w:p>
    <w:p w:rsidR="00985649" w:rsidRPr="00985649" w:rsidRDefault="00985649" w:rsidP="00985649">
      <w:pPr>
        <w:pStyle w:val="NoSpacing"/>
      </w:pPr>
      <w:proofErr w:type="gramStart"/>
      <w:r w:rsidRPr="00985649">
        <w:t>reverse(</w:t>
      </w:r>
      <w:proofErr w:type="gramEnd"/>
      <w:r w:rsidRPr="00985649">
        <w:t xml:space="preserve">"This is a typical sentence.") </w:t>
      </w:r>
      <w:r w:rsidRPr="00985649">
        <w:rPr>
          <w:rFonts w:ascii="Segoe UI Symbol" w:hAnsi="Segoe UI Symbol" w:cs="Segoe UI Symbol"/>
        </w:rPr>
        <w:t>➞</w:t>
      </w:r>
      <w:r>
        <w:t xml:space="preserve"> "This is a </w:t>
      </w:r>
      <w:proofErr w:type="spellStart"/>
      <w:r>
        <w:t>lacipyt</w:t>
      </w:r>
      <w:proofErr w:type="spellEnd"/>
      <w:r>
        <w:t xml:space="preserve"> .</w:t>
      </w:r>
      <w:proofErr w:type="spellStart"/>
      <w:r>
        <w:t>ecnetnes</w:t>
      </w:r>
      <w:proofErr w:type="spellEnd"/>
      <w:r>
        <w:t>"</w:t>
      </w:r>
    </w:p>
    <w:p w:rsidR="00985649" w:rsidRPr="00985649" w:rsidRDefault="00985649" w:rsidP="00985649">
      <w:pPr>
        <w:pStyle w:val="NoSpacing"/>
      </w:pPr>
      <w:proofErr w:type="gramStart"/>
      <w:r w:rsidRPr="00985649">
        <w:t>reverse(</w:t>
      </w:r>
      <w:proofErr w:type="gramEnd"/>
      <w:r w:rsidRPr="00985649">
        <w:t xml:space="preserve">"The dog is big.") </w:t>
      </w:r>
      <w:r w:rsidRPr="00985649">
        <w:rPr>
          <w:rFonts w:ascii="Segoe UI Symbol" w:hAnsi="Segoe UI Symbol" w:cs="Segoe UI Symbol"/>
        </w:rPr>
        <w:t>➞</w:t>
      </w:r>
      <w:r w:rsidRPr="00985649">
        <w:t xml:space="preserve"> "The dog is big."</w:t>
      </w:r>
    </w:p>
    <w:p w:rsidR="00985649" w:rsidRDefault="00985649" w:rsidP="00985649">
      <w:pPr>
        <w:pStyle w:val="NoSpacing"/>
      </w:pPr>
    </w:p>
    <w:p w:rsidR="00985649" w:rsidRPr="00985649" w:rsidRDefault="00985649" w:rsidP="00985649">
      <w:pPr>
        <w:pStyle w:val="NoSpacing"/>
      </w:pPr>
      <w:r w:rsidRPr="00985649">
        <w:t>Notes</w:t>
      </w:r>
    </w:p>
    <w:p w:rsidR="00985649" w:rsidRPr="007B374B" w:rsidRDefault="00985649" w:rsidP="007B374B">
      <w:pPr>
        <w:pStyle w:val="NoSpacing"/>
      </w:pPr>
      <w:r w:rsidRPr="00985649">
        <w:t>You can expect a valid string to be provided for each test case.</w:t>
      </w:r>
    </w:p>
    <w:sectPr w:rsidR="00985649" w:rsidRPr="007B374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8C30D1"/>
    <w:multiLevelType w:val="multilevel"/>
    <w:tmpl w:val="DE1A4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13715D3"/>
    <w:multiLevelType w:val="multilevel"/>
    <w:tmpl w:val="002039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4F625B3"/>
    <w:multiLevelType w:val="multilevel"/>
    <w:tmpl w:val="150AA4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60E14EE"/>
    <w:multiLevelType w:val="multilevel"/>
    <w:tmpl w:val="382C4D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23610F3"/>
    <w:multiLevelType w:val="multilevel"/>
    <w:tmpl w:val="BC7EB9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40D09FE"/>
    <w:multiLevelType w:val="hybridMultilevel"/>
    <w:tmpl w:val="0890D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53607D3"/>
    <w:multiLevelType w:val="multilevel"/>
    <w:tmpl w:val="AD26FE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C1C31BE"/>
    <w:multiLevelType w:val="multilevel"/>
    <w:tmpl w:val="FB1295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D214956"/>
    <w:multiLevelType w:val="multilevel"/>
    <w:tmpl w:val="468E4C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F8A64A7"/>
    <w:multiLevelType w:val="multilevel"/>
    <w:tmpl w:val="464C21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FB75480"/>
    <w:multiLevelType w:val="multilevel"/>
    <w:tmpl w:val="E84415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612102DF"/>
    <w:multiLevelType w:val="multilevel"/>
    <w:tmpl w:val="C82A75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8892564"/>
    <w:multiLevelType w:val="multilevel"/>
    <w:tmpl w:val="600C2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36E1E7E"/>
    <w:multiLevelType w:val="multilevel"/>
    <w:tmpl w:val="1C08B4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8D12984"/>
    <w:multiLevelType w:val="multilevel"/>
    <w:tmpl w:val="C3B20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1"/>
  </w:num>
  <w:num w:numId="3">
    <w:abstractNumId w:val="13"/>
  </w:num>
  <w:num w:numId="4">
    <w:abstractNumId w:val="6"/>
  </w:num>
  <w:num w:numId="5">
    <w:abstractNumId w:val="3"/>
  </w:num>
  <w:num w:numId="6">
    <w:abstractNumId w:val="2"/>
  </w:num>
  <w:num w:numId="7">
    <w:abstractNumId w:val="7"/>
  </w:num>
  <w:num w:numId="8">
    <w:abstractNumId w:val="0"/>
  </w:num>
  <w:num w:numId="9">
    <w:abstractNumId w:val="9"/>
  </w:num>
  <w:num w:numId="10">
    <w:abstractNumId w:val="4"/>
  </w:num>
  <w:num w:numId="11">
    <w:abstractNumId w:val="14"/>
  </w:num>
  <w:num w:numId="12">
    <w:abstractNumId w:val="11"/>
  </w:num>
  <w:num w:numId="13">
    <w:abstractNumId w:val="8"/>
  </w:num>
  <w:num w:numId="14">
    <w:abstractNumId w:val="10"/>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1126"/>
    <w:rsid w:val="00003C07"/>
    <w:rsid w:val="0002776C"/>
    <w:rsid w:val="00097800"/>
    <w:rsid w:val="00176CAF"/>
    <w:rsid w:val="00241126"/>
    <w:rsid w:val="005C0439"/>
    <w:rsid w:val="005D7B59"/>
    <w:rsid w:val="007B374B"/>
    <w:rsid w:val="00915549"/>
    <w:rsid w:val="00985649"/>
    <w:rsid w:val="00A96C3B"/>
    <w:rsid w:val="00B674A1"/>
    <w:rsid w:val="00CA5A82"/>
    <w:rsid w:val="00D0283E"/>
    <w:rsid w:val="00DE5FF0"/>
    <w:rsid w:val="00FA77AB"/>
    <w:rsid w:val="00FE5D11"/>
    <w:rsid w:val="00FF75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23F73145-A3DB-4598-82D9-1C37FD645C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link w:val="Heading3Char"/>
    <w:uiPriority w:val="9"/>
    <w:qFormat/>
    <w:rsid w:val="00241126"/>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241126"/>
    <w:rPr>
      <w:rFonts w:ascii="Times New Roman" w:eastAsia="Times New Roman" w:hAnsi="Times New Roman" w:cs="Times New Roman"/>
      <w:b/>
      <w:bCs/>
      <w:sz w:val="27"/>
      <w:szCs w:val="27"/>
    </w:rPr>
  </w:style>
  <w:style w:type="paragraph" w:styleId="NormalWeb">
    <w:name w:val="Normal (Web)"/>
    <w:basedOn w:val="Normal"/>
    <w:uiPriority w:val="99"/>
    <w:semiHidden/>
    <w:unhideWhenUsed/>
    <w:rsid w:val="00241126"/>
    <w:pPr>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semiHidden/>
    <w:unhideWhenUsed/>
    <w:rsid w:val="002411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241126"/>
    <w:rPr>
      <w:rFonts w:ascii="Courier New" w:eastAsia="Times New Roman" w:hAnsi="Courier New" w:cs="Courier New"/>
      <w:sz w:val="20"/>
      <w:szCs w:val="20"/>
    </w:rPr>
  </w:style>
  <w:style w:type="character" w:styleId="HTMLCode">
    <w:name w:val="HTML Code"/>
    <w:basedOn w:val="DefaultParagraphFont"/>
    <w:uiPriority w:val="99"/>
    <w:semiHidden/>
    <w:unhideWhenUsed/>
    <w:rsid w:val="00241126"/>
    <w:rPr>
      <w:rFonts w:ascii="Courier New" w:eastAsia="Times New Roman" w:hAnsi="Courier New" w:cs="Courier New"/>
      <w:sz w:val="20"/>
      <w:szCs w:val="20"/>
    </w:rPr>
  </w:style>
  <w:style w:type="paragraph" w:styleId="NoSpacing">
    <w:name w:val="No Spacing"/>
    <w:uiPriority w:val="1"/>
    <w:qFormat/>
    <w:rsid w:val="00241126"/>
    <w:pPr>
      <w:spacing w:after="0" w:line="240" w:lineRule="auto"/>
    </w:pPr>
  </w:style>
  <w:style w:type="character" w:styleId="Strong">
    <w:name w:val="Strong"/>
    <w:basedOn w:val="DefaultParagraphFont"/>
    <w:uiPriority w:val="22"/>
    <w:qFormat/>
    <w:rsid w:val="00241126"/>
    <w:rPr>
      <w:b/>
      <w:bCs/>
    </w:rPr>
  </w:style>
  <w:style w:type="character" w:styleId="Emphasis">
    <w:name w:val="Emphasis"/>
    <w:basedOn w:val="DefaultParagraphFont"/>
    <w:uiPriority w:val="20"/>
    <w:qFormat/>
    <w:rsid w:val="00FE5D11"/>
    <w:rPr>
      <w:i/>
      <w:iCs/>
    </w:rPr>
  </w:style>
  <w:style w:type="paragraph" w:styleId="BalloonText">
    <w:name w:val="Balloon Text"/>
    <w:basedOn w:val="Normal"/>
    <w:link w:val="BalloonTextChar"/>
    <w:uiPriority w:val="99"/>
    <w:semiHidden/>
    <w:unhideWhenUsed/>
    <w:rsid w:val="005D7B5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D7B5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8202088">
      <w:bodyDiv w:val="1"/>
      <w:marLeft w:val="0"/>
      <w:marRight w:val="0"/>
      <w:marTop w:val="0"/>
      <w:marBottom w:val="0"/>
      <w:divBdr>
        <w:top w:val="none" w:sz="0" w:space="0" w:color="auto"/>
        <w:left w:val="none" w:sz="0" w:space="0" w:color="auto"/>
        <w:bottom w:val="none" w:sz="0" w:space="0" w:color="auto"/>
        <w:right w:val="none" w:sz="0" w:space="0" w:color="auto"/>
      </w:divBdr>
    </w:div>
    <w:div w:id="222720732">
      <w:bodyDiv w:val="1"/>
      <w:marLeft w:val="0"/>
      <w:marRight w:val="0"/>
      <w:marTop w:val="0"/>
      <w:marBottom w:val="0"/>
      <w:divBdr>
        <w:top w:val="none" w:sz="0" w:space="0" w:color="auto"/>
        <w:left w:val="none" w:sz="0" w:space="0" w:color="auto"/>
        <w:bottom w:val="none" w:sz="0" w:space="0" w:color="auto"/>
        <w:right w:val="none" w:sz="0" w:space="0" w:color="auto"/>
      </w:divBdr>
    </w:div>
    <w:div w:id="428474580">
      <w:bodyDiv w:val="1"/>
      <w:marLeft w:val="0"/>
      <w:marRight w:val="0"/>
      <w:marTop w:val="0"/>
      <w:marBottom w:val="0"/>
      <w:divBdr>
        <w:top w:val="none" w:sz="0" w:space="0" w:color="auto"/>
        <w:left w:val="none" w:sz="0" w:space="0" w:color="auto"/>
        <w:bottom w:val="none" w:sz="0" w:space="0" w:color="auto"/>
        <w:right w:val="none" w:sz="0" w:space="0" w:color="auto"/>
      </w:divBdr>
    </w:div>
    <w:div w:id="481506030">
      <w:bodyDiv w:val="1"/>
      <w:marLeft w:val="0"/>
      <w:marRight w:val="0"/>
      <w:marTop w:val="0"/>
      <w:marBottom w:val="0"/>
      <w:divBdr>
        <w:top w:val="none" w:sz="0" w:space="0" w:color="auto"/>
        <w:left w:val="none" w:sz="0" w:space="0" w:color="auto"/>
        <w:bottom w:val="none" w:sz="0" w:space="0" w:color="auto"/>
        <w:right w:val="none" w:sz="0" w:space="0" w:color="auto"/>
      </w:divBdr>
    </w:div>
    <w:div w:id="538320731">
      <w:bodyDiv w:val="1"/>
      <w:marLeft w:val="0"/>
      <w:marRight w:val="0"/>
      <w:marTop w:val="0"/>
      <w:marBottom w:val="0"/>
      <w:divBdr>
        <w:top w:val="none" w:sz="0" w:space="0" w:color="auto"/>
        <w:left w:val="none" w:sz="0" w:space="0" w:color="auto"/>
        <w:bottom w:val="none" w:sz="0" w:space="0" w:color="auto"/>
        <w:right w:val="none" w:sz="0" w:space="0" w:color="auto"/>
      </w:divBdr>
    </w:div>
    <w:div w:id="741412933">
      <w:bodyDiv w:val="1"/>
      <w:marLeft w:val="0"/>
      <w:marRight w:val="0"/>
      <w:marTop w:val="0"/>
      <w:marBottom w:val="0"/>
      <w:divBdr>
        <w:top w:val="none" w:sz="0" w:space="0" w:color="auto"/>
        <w:left w:val="none" w:sz="0" w:space="0" w:color="auto"/>
        <w:bottom w:val="none" w:sz="0" w:space="0" w:color="auto"/>
        <w:right w:val="none" w:sz="0" w:space="0" w:color="auto"/>
      </w:divBdr>
    </w:div>
    <w:div w:id="756053149">
      <w:bodyDiv w:val="1"/>
      <w:marLeft w:val="0"/>
      <w:marRight w:val="0"/>
      <w:marTop w:val="0"/>
      <w:marBottom w:val="0"/>
      <w:divBdr>
        <w:top w:val="none" w:sz="0" w:space="0" w:color="auto"/>
        <w:left w:val="none" w:sz="0" w:space="0" w:color="auto"/>
        <w:bottom w:val="none" w:sz="0" w:space="0" w:color="auto"/>
        <w:right w:val="none" w:sz="0" w:space="0" w:color="auto"/>
      </w:divBdr>
    </w:div>
    <w:div w:id="895356799">
      <w:bodyDiv w:val="1"/>
      <w:marLeft w:val="0"/>
      <w:marRight w:val="0"/>
      <w:marTop w:val="0"/>
      <w:marBottom w:val="0"/>
      <w:divBdr>
        <w:top w:val="none" w:sz="0" w:space="0" w:color="auto"/>
        <w:left w:val="none" w:sz="0" w:space="0" w:color="auto"/>
        <w:bottom w:val="none" w:sz="0" w:space="0" w:color="auto"/>
        <w:right w:val="none" w:sz="0" w:space="0" w:color="auto"/>
      </w:divBdr>
    </w:div>
    <w:div w:id="1017655225">
      <w:bodyDiv w:val="1"/>
      <w:marLeft w:val="0"/>
      <w:marRight w:val="0"/>
      <w:marTop w:val="0"/>
      <w:marBottom w:val="0"/>
      <w:divBdr>
        <w:top w:val="none" w:sz="0" w:space="0" w:color="auto"/>
        <w:left w:val="none" w:sz="0" w:space="0" w:color="auto"/>
        <w:bottom w:val="none" w:sz="0" w:space="0" w:color="auto"/>
        <w:right w:val="none" w:sz="0" w:space="0" w:color="auto"/>
      </w:divBdr>
    </w:div>
    <w:div w:id="1049577284">
      <w:bodyDiv w:val="1"/>
      <w:marLeft w:val="0"/>
      <w:marRight w:val="0"/>
      <w:marTop w:val="0"/>
      <w:marBottom w:val="0"/>
      <w:divBdr>
        <w:top w:val="none" w:sz="0" w:space="0" w:color="auto"/>
        <w:left w:val="none" w:sz="0" w:space="0" w:color="auto"/>
        <w:bottom w:val="none" w:sz="0" w:space="0" w:color="auto"/>
        <w:right w:val="none" w:sz="0" w:space="0" w:color="auto"/>
      </w:divBdr>
    </w:div>
    <w:div w:id="1216086869">
      <w:bodyDiv w:val="1"/>
      <w:marLeft w:val="0"/>
      <w:marRight w:val="0"/>
      <w:marTop w:val="0"/>
      <w:marBottom w:val="0"/>
      <w:divBdr>
        <w:top w:val="none" w:sz="0" w:space="0" w:color="auto"/>
        <w:left w:val="none" w:sz="0" w:space="0" w:color="auto"/>
        <w:bottom w:val="none" w:sz="0" w:space="0" w:color="auto"/>
        <w:right w:val="none" w:sz="0" w:space="0" w:color="auto"/>
      </w:divBdr>
    </w:div>
    <w:div w:id="1299146573">
      <w:bodyDiv w:val="1"/>
      <w:marLeft w:val="0"/>
      <w:marRight w:val="0"/>
      <w:marTop w:val="0"/>
      <w:marBottom w:val="0"/>
      <w:divBdr>
        <w:top w:val="none" w:sz="0" w:space="0" w:color="auto"/>
        <w:left w:val="none" w:sz="0" w:space="0" w:color="auto"/>
        <w:bottom w:val="none" w:sz="0" w:space="0" w:color="auto"/>
        <w:right w:val="none" w:sz="0" w:space="0" w:color="auto"/>
      </w:divBdr>
    </w:div>
    <w:div w:id="1394354856">
      <w:bodyDiv w:val="1"/>
      <w:marLeft w:val="0"/>
      <w:marRight w:val="0"/>
      <w:marTop w:val="0"/>
      <w:marBottom w:val="0"/>
      <w:divBdr>
        <w:top w:val="none" w:sz="0" w:space="0" w:color="auto"/>
        <w:left w:val="none" w:sz="0" w:space="0" w:color="auto"/>
        <w:bottom w:val="none" w:sz="0" w:space="0" w:color="auto"/>
        <w:right w:val="none" w:sz="0" w:space="0" w:color="auto"/>
      </w:divBdr>
    </w:div>
    <w:div w:id="1562521284">
      <w:bodyDiv w:val="1"/>
      <w:marLeft w:val="0"/>
      <w:marRight w:val="0"/>
      <w:marTop w:val="0"/>
      <w:marBottom w:val="0"/>
      <w:divBdr>
        <w:top w:val="none" w:sz="0" w:space="0" w:color="auto"/>
        <w:left w:val="none" w:sz="0" w:space="0" w:color="auto"/>
        <w:bottom w:val="none" w:sz="0" w:space="0" w:color="auto"/>
        <w:right w:val="none" w:sz="0" w:space="0" w:color="auto"/>
      </w:divBdr>
    </w:div>
    <w:div w:id="1732538023">
      <w:bodyDiv w:val="1"/>
      <w:marLeft w:val="0"/>
      <w:marRight w:val="0"/>
      <w:marTop w:val="0"/>
      <w:marBottom w:val="0"/>
      <w:divBdr>
        <w:top w:val="none" w:sz="0" w:space="0" w:color="auto"/>
        <w:left w:val="none" w:sz="0" w:space="0" w:color="auto"/>
        <w:bottom w:val="none" w:sz="0" w:space="0" w:color="auto"/>
        <w:right w:val="none" w:sz="0" w:space="0" w:color="auto"/>
      </w:divBdr>
    </w:div>
    <w:div w:id="1741244950">
      <w:bodyDiv w:val="1"/>
      <w:marLeft w:val="0"/>
      <w:marRight w:val="0"/>
      <w:marTop w:val="0"/>
      <w:marBottom w:val="0"/>
      <w:divBdr>
        <w:top w:val="none" w:sz="0" w:space="0" w:color="auto"/>
        <w:left w:val="none" w:sz="0" w:space="0" w:color="auto"/>
        <w:bottom w:val="none" w:sz="0" w:space="0" w:color="auto"/>
        <w:right w:val="none" w:sz="0" w:space="0" w:color="auto"/>
      </w:divBdr>
    </w:div>
    <w:div w:id="1750076933">
      <w:bodyDiv w:val="1"/>
      <w:marLeft w:val="0"/>
      <w:marRight w:val="0"/>
      <w:marTop w:val="0"/>
      <w:marBottom w:val="0"/>
      <w:divBdr>
        <w:top w:val="none" w:sz="0" w:space="0" w:color="auto"/>
        <w:left w:val="none" w:sz="0" w:space="0" w:color="auto"/>
        <w:bottom w:val="none" w:sz="0" w:space="0" w:color="auto"/>
        <w:right w:val="none" w:sz="0" w:space="0" w:color="auto"/>
      </w:divBdr>
    </w:div>
    <w:div w:id="1822650765">
      <w:bodyDiv w:val="1"/>
      <w:marLeft w:val="0"/>
      <w:marRight w:val="0"/>
      <w:marTop w:val="0"/>
      <w:marBottom w:val="0"/>
      <w:divBdr>
        <w:top w:val="none" w:sz="0" w:space="0" w:color="auto"/>
        <w:left w:val="none" w:sz="0" w:space="0" w:color="auto"/>
        <w:bottom w:val="none" w:sz="0" w:space="0" w:color="auto"/>
        <w:right w:val="none" w:sz="0" w:space="0" w:color="auto"/>
      </w:divBdr>
    </w:div>
    <w:div w:id="1866943938">
      <w:bodyDiv w:val="1"/>
      <w:marLeft w:val="0"/>
      <w:marRight w:val="0"/>
      <w:marTop w:val="0"/>
      <w:marBottom w:val="0"/>
      <w:divBdr>
        <w:top w:val="none" w:sz="0" w:space="0" w:color="auto"/>
        <w:left w:val="none" w:sz="0" w:space="0" w:color="auto"/>
        <w:bottom w:val="none" w:sz="0" w:space="0" w:color="auto"/>
        <w:right w:val="none" w:sz="0" w:space="0" w:color="auto"/>
      </w:divBdr>
    </w:div>
    <w:div w:id="21085806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0</TotalTime>
  <Pages>8</Pages>
  <Words>1766</Words>
  <Characters>10068</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messa</dc:creator>
  <cp:keywords/>
  <dc:description/>
  <cp:lastModifiedBy>nmessa</cp:lastModifiedBy>
  <cp:revision>6</cp:revision>
  <cp:lastPrinted>2020-01-02T18:45:00Z</cp:lastPrinted>
  <dcterms:created xsi:type="dcterms:W3CDTF">2020-01-07T21:15:00Z</dcterms:created>
  <dcterms:modified xsi:type="dcterms:W3CDTF">2021-01-17T1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